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a3"/>
        <w:tblW w:w="5000" w:type="pct"/>
        <w:tblLook w:val="04A0" w:firstRow="1" w:lastRow="0" w:firstColumn="1" w:lastColumn="0" w:noHBand="0" w:noVBand="1"/>
      </w:tblPr>
      <w:tblGrid>
        <w:gridCol w:w="1532"/>
        <w:gridCol w:w="662"/>
        <w:gridCol w:w="2879"/>
        <w:gridCol w:w="1123"/>
        <w:gridCol w:w="3285"/>
        <w:gridCol w:w="6893"/>
      </w:tblGrid>
      <w:tr w:rsidR="00EB1459" w:rsidRPr="00364648" w:rsidTr="00EB1459">
        <w:tc>
          <w:tcPr>
            <w:tcW w:w="6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Предмет </w:t>
            </w:r>
          </w:p>
        </w:tc>
        <w:tc>
          <w:tcPr>
            <w:tcW w:w="43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364648">
              <w:rPr>
                <w:rFonts w:ascii="Times New Roman" w:hAnsi="Times New Roman"/>
                <w:b/>
                <w:i/>
                <w:sz w:val="24"/>
                <w:szCs w:val="24"/>
              </w:rPr>
              <w:t>Алгебра и начала анализа</w:t>
            </w:r>
          </w:p>
        </w:tc>
      </w:tr>
      <w:tr w:rsidR="00EB1459" w:rsidRPr="00364648" w:rsidTr="00EB1459">
        <w:tc>
          <w:tcPr>
            <w:tcW w:w="1892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ФИО педагога</w:t>
            </w:r>
            <w:proofErr w:type="gramStart"/>
            <w:r w:rsidRPr="00364648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6464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3108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Школа</w:t>
            </w:r>
            <w:proofErr w:type="gramStart"/>
            <w:r w:rsidRPr="00364648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6464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EB1459" w:rsidRPr="00364648" w:rsidTr="00EB1459">
        <w:tc>
          <w:tcPr>
            <w:tcW w:w="5000" w:type="pct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widowControl w:val="0"/>
              <w:tabs>
                <w:tab w:val="left" w:pos="6161"/>
                <w:tab w:val="left" w:pos="6932"/>
              </w:tabs>
              <w:rPr>
                <w:rFonts w:ascii="Times New Roman" w:hAnsi="Times New Roman"/>
                <w:b/>
                <w:sz w:val="24"/>
                <w:szCs w:val="24"/>
                <w:lang w:val="kk-KZ"/>
              </w:rPr>
            </w:pPr>
            <w:r w:rsidRPr="00364648">
              <w:rPr>
                <w:rFonts w:ascii="Times New Roman" w:hAnsi="Times New Roman"/>
                <w:b/>
                <w:bCs/>
                <w:sz w:val="24"/>
                <w:szCs w:val="24"/>
              </w:rPr>
              <w:t>Раздел 7. ПОКАЗАТЕЛЬНЫЕ И ЛОГАРИФМИЧЕСКИЕ УРАВНЕНИЯ И НЕРАВЕНСТВА.</w:t>
            </w:r>
          </w:p>
        </w:tc>
      </w:tr>
      <w:tr w:rsidR="00EB1459" w:rsidRPr="00364648" w:rsidTr="00EB1459">
        <w:tc>
          <w:tcPr>
            <w:tcW w:w="6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Дата</w:t>
            </w:r>
            <w:proofErr w:type="gramStart"/>
            <w:r w:rsidRPr="00364648">
              <w:rPr>
                <w:rFonts w:ascii="Times New Roman" w:hAnsi="Times New Roman"/>
                <w:sz w:val="24"/>
                <w:szCs w:val="24"/>
              </w:rPr>
              <w:t xml:space="preserve"> :</w:t>
            </w:r>
            <w:proofErr w:type="gramEnd"/>
            <w:r w:rsidRPr="0036464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43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B1459" w:rsidRPr="00364648" w:rsidTr="00EB1459">
        <w:trPr>
          <w:trHeight w:val="77"/>
        </w:trPr>
        <w:tc>
          <w:tcPr>
            <w:tcW w:w="6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Класс  11 </w:t>
            </w:r>
            <w:proofErr w:type="spellStart"/>
            <w:r w:rsidRPr="00364648">
              <w:rPr>
                <w:rFonts w:ascii="Times New Roman" w:hAnsi="Times New Roman"/>
                <w:sz w:val="24"/>
                <w:szCs w:val="24"/>
              </w:rPr>
              <w:t>емн</w:t>
            </w:r>
            <w:proofErr w:type="spellEnd"/>
          </w:p>
          <w:p w:rsidR="00EB1459" w:rsidRPr="00364648" w:rsidRDefault="00EB1459" w:rsidP="003047F7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r w:rsidR="003047F7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2225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59" w:rsidRPr="00364648" w:rsidRDefault="00EB1459" w:rsidP="008B7208">
            <w:pPr>
              <w:spacing w:after="360" w:line="285" w:lineRule="atLeast"/>
              <w:textAlignment w:val="baseline"/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  <w:tc>
          <w:tcPr>
            <w:tcW w:w="21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59" w:rsidRPr="00364648" w:rsidRDefault="00EB1459" w:rsidP="008B7208">
            <w:pPr>
              <w:spacing w:after="360" w:line="285" w:lineRule="atLeast"/>
              <w:textAlignment w:val="baseline"/>
              <w:rPr>
                <w:rFonts w:ascii="Times New Roman" w:eastAsia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</w:tc>
      </w:tr>
      <w:tr w:rsidR="00EB1459" w:rsidRPr="00364648" w:rsidTr="00EB1459">
        <w:tc>
          <w:tcPr>
            <w:tcW w:w="670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364648">
              <w:rPr>
                <w:rFonts w:ascii="Times New Roman" w:hAnsi="Times New Roman"/>
                <w:b/>
                <w:sz w:val="24"/>
                <w:szCs w:val="24"/>
              </w:rPr>
              <w:t>Тема урока</w:t>
            </w:r>
          </w:p>
        </w:tc>
        <w:tc>
          <w:tcPr>
            <w:tcW w:w="4330" w:type="pct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59" w:rsidRPr="00364648" w:rsidRDefault="00EB1459" w:rsidP="008B7208">
            <w:pPr>
              <w:widowControl w:val="0"/>
              <w:shd w:val="clear" w:color="auto" w:fill="FFFFFF"/>
              <w:tabs>
                <w:tab w:val="left" w:pos="176"/>
              </w:tabs>
              <w:rPr>
                <w:rFonts w:ascii="Times New Roman" w:hAnsi="Times New Roman"/>
                <w:sz w:val="24"/>
                <w:szCs w:val="24"/>
                <w:lang w:val="kk-KZ"/>
              </w:rPr>
            </w:pPr>
            <w:r w:rsidRPr="00364648">
              <w:rPr>
                <w:rFonts w:ascii="Times New Roman" w:eastAsia="Arial" w:hAnsi="Times New Roman"/>
                <w:sz w:val="24"/>
                <w:szCs w:val="24"/>
              </w:rPr>
              <w:t xml:space="preserve">Показательные неравенства </w:t>
            </w:r>
          </w:p>
        </w:tc>
      </w:tr>
      <w:tr w:rsidR="00EB1459" w:rsidRPr="00364648" w:rsidTr="00EB1459">
        <w:tc>
          <w:tcPr>
            <w:tcW w:w="1549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Цели </w:t>
            </w:r>
            <w:proofErr w:type="gramStart"/>
            <w:r w:rsidRPr="00364648">
              <w:rPr>
                <w:rFonts w:ascii="Times New Roman" w:hAnsi="Times New Roman"/>
                <w:sz w:val="24"/>
                <w:szCs w:val="24"/>
              </w:rPr>
              <w:t>обучения по</w:t>
            </w:r>
            <w:proofErr w:type="gramEnd"/>
            <w:r w:rsidRPr="00364648">
              <w:rPr>
                <w:rFonts w:ascii="Times New Roman" w:hAnsi="Times New Roman"/>
                <w:sz w:val="24"/>
                <w:szCs w:val="24"/>
              </w:rPr>
              <w:t xml:space="preserve"> учебной программе</w:t>
            </w:r>
          </w:p>
        </w:tc>
        <w:tc>
          <w:tcPr>
            <w:tcW w:w="3451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59" w:rsidRPr="00364648" w:rsidRDefault="00EB1459" w:rsidP="008B7208">
            <w:pPr>
              <w:widowControl w:val="0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eastAsia="Arial" w:hAnsi="Times New Roman"/>
                <w:sz w:val="24"/>
                <w:szCs w:val="24"/>
              </w:rPr>
              <w:t xml:space="preserve">11.2.2.10. </w:t>
            </w:r>
            <w:r w:rsidRPr="00364648">
              <w:rPr>
                <w:rFonts w:ascii="Times New Roman" w:hAnsi="Times New Roman"/>
                <w:i/>
                <w:iCs/>
                <w:sz w:val="24"/>
                <w:szCs w:val="24"/>
              </w:rPr>
              <w:t>Уметь решать показа тельные неравенства и их системы</w:t>
            </w:r>
            <w:r w:rsidRPr="00364648">
              <w:rPr>
                <w:rFonts w:ascii="Times New Roman" w:eastAsia="Arial" w:hAnsi="Times New Roman"/>
                <w:sz w:val="24"/>
                <w:szCs w:val="24"/>
              </w:rPr>
              <w:t>.</w:t>
            </w:r>
          </w:p>
        </w:tc>
      </w:tr>
      <w:tr w:rsidR="00EB1459" w:rsidRPr="00364648" w:rsidTr="00EB1459"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Цели урока</w:t>
            </w:r>
          </w:p>
        </w:tc>
        <w:tc>
          <w:tcPr>
            <w:tcW w:w="453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  <w:lang w:eastAsia="en-GB"/>
              </w:rPr>
            </w:pPr>
            <w:r w:rsidRPr="00364648">
              <w:rPr>
                <w:rFonts w:ascii="Times New Roman" w:hAnsi="Times New Roman"/>
                <w:sz w:val="24"/>
                <w:szCs w:val="24"/>
                <w:lang w:eastAsia="en-GB"/>
              </w:rPr>
              <w:t>Учащиеся смогут:</w:t>
            </w:r>
          </w:p>
          <w:p w:rsidR="00EB1459" w:rsidRPr="00364648" w:rsidRDefault="00EB1459" w:rsidP="00EB1459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364648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применять теоретические знания на практике  и для решения показательных неравенств,</w:t>
            </w:r>
          </w:p>
          <w:p w:rsidR="00EB1459" w:rsidRPr="00364648" w:rsidRDefault="00EB1459" w:rsidP="00264771">
            <w:pPr>
              <w:pStyle w:val="a4"/>
              <w:numPr>
                <w:ilvl w:val="0"/>
                <w:numId w:val="1"/>
              </w:numPr>
              <w:rPr>
                <w:rFonts w:ascii="Times New Roman" w:hAnsi="Times New Roman" w:cs="Times New Roman"/>
                <w:sz w:val="24"/>
                <w:szCs w:val="24"/>
                <w:lang w:eastAsia="en-GB"/>
              </w:rPr>
            </w:pPr>
            <w:r w:rsidRPr="00364648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решать п</w:t>
            </w:r>
            <w:r w:rsidR="00264771" w:rsidRPr="00364648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>оказательные</w:t>
            </w:r>
            <w:r w:rsidRPr="00364648">
              <w:rPr>
                <w:rFonts w:ascii="Times New Roman" w:hAnsi="Times New Roman" w:cs="Times New Roman"/>
                <w:sz w:val="24"/>
                <w:szCs w:val="24"/>
                <w:lang w:eastAsia="en-GB"/>
              </w:rPr>
              <w:t xml:space="preserve"> неравенства и системы</w:t>
            </w:r>
          </w:p>
        </w:tc>
      </w:tr>
      <w:tr w:rsidR="00EB1459" w:rsidRPr="00364648" w:rsidTr="00EB1459">
        <w:tc>
          <w:tcPr>
            <w:tcW w:w="4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Ресурс </w:t>
            </w:r>
          </w:p>
        </w:tc>
        <w:tc>
          <w:tcPr>
            <w:tcW w:w="4532" w:type="pct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59" w:rsidRPr="00364648" w:rsidRDefault="00EB1459" w:rsidP="008B7208">
            <w:pPr>
              <w:rPr>
                <w:rFonts w:ascii="Times New Roman" w:hAnsi="Times New Roman"/>
                <w:sz w:val="24"/>
                <w:szCs w:val="24"/>
                <w:lang w:eastAsia="en-GB"/>
              </w:rPr>
            </w:pPr>
          </w:p>
        </w:tc>
      </w:tr>
    </w:tbl>
    <w:p w:rsidR="00850ED4" w:rsidRPr="00364648" w:rsidRDefault="00EB1459" w:rsidP="00EB1459">
      <w:pPr>
        <w:pStyle w:val="a6"/>
        <w:jc w:val="center"/>
        <w:rPr>
          <w:rFonts w:ascii="Times New Roman" w:hAnsi="Times New Roman" w:cs="Times New Roman"/>
          <w:sz w:val="24"/>
          <w:szCs w:val="24"/>
        </w:rPr>
      </w:pPr>
      <w:r w:rsidRPr="00364648">
        <w:rPr>
          <w:rFonts w:ascii="Times New Roman" w:hAnsi="Times New Roman" w:cs="Times New Roman"/>
          <w:sz w:val="24"/>
          <w:szCs w:val="24"/>
        </w:rPr>
        <w:t>Ход урока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01"/>
        <w:gridCol w:w="4229"/>
        <w:gridCol w:w="6869"/>
        <w:gridCol w:w="1896"/>
        <w:gridCol w:w="1879"/>
      </w:tblGrid>
      <w:tr w:rsidR="006E55E6" w:rsidRPr="00364648" w:rsidTr="0028600A">
        <w:tc>
          <w:tcPr>
            <w:tcW w:w="1519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Этапы урока</w:t>
            </w:r>
          </w:p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время</w:t>
            </w:r>
          </w:p>
        </w:tc>
        <w:tc>
          <w:tcPr>
            <w:tcW w:w="4360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Действие педагога</w:t>
            </w:r>
          </w:p>
        </w:tc>
        <w:tc>
          <w:tcPr>
            <w:tcW w:w="6987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Действие ученика</w:t>
            </w:r>
          </w:p>
        </w:tc>
        <w:tc>
          <w:tcPr>
            <w:tcW w:w="1614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оценивание</w:t>
            </w:r>
          </w:p>
        </w:tc>
        <w:tc>
          <w:tcPr>
            <w:tcW w:w="1894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ресурс</w:t>
            </w:r>
          </w:p>
        </w:tc>
      </w:tr>
      <w:tr w:rsidR="006E55E6" w:rsidRPr="00364648" w:rsidTr="0028600A">
        <w:tc>
          <w:tcPr>
            <w:tcW w:w="1519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Начало урока</w:t>
            </w:r>
          </w:p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5 мин</w:t>
            </w:r>
          </w:p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360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1) Психологический настрой </w:t>
            </w:r>
          </w:p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«Я дарю</w:t>
            </w:r>
            <w:r w:rsidR="0028600A" w:rsidRPr="00364648">
              <w:rPr>
                <w:rFonts w:ascii="Times New Roman" w:hAnsi="Times New Roman"/>
                <w:sz w:val="24"/>
                <w:szCs w:val="24"/>
              </w:rPr>
              <w:t xml:space="preserve"> вам</w:t>
            </w:r>
            <w:r w:rsidRPr="00364648">
              <w:rPr>
                <w:rFonts w:ascii="Times New Roman" w:hAnsi="Times New Roman"/>
                <w:sz w:val="24"/>
                <w:szCs w:val="24"/>
              </w:rPr>
              <w:t xml:space="preserve"> улыбку, чтобы…»</w:t>
            </w:r>
          </w:p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2) повторить свойства показательных неравенств</w:t>
            </w:r>
          </w:p>
          <w:p w:rsidR="0028600A" w:rsidRPr="00364648" w:rsidRDefault="0028600A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3) </w:t>
            </w:r>
            <w:r w:rsidR="00D80455" w:rsidRPr="00364648">
              <w:rPr>
                <w:rFonts w:ascii="Times New Roman" w:hAnsi="Times New Roman"/>
                <w:sz w:val="24"/>
                <w:szCs w:val="24"/>
              </w:rPr>
              <w:t>заполни таблицу истинности</w:t>
            </w:r>
          </w:p>
          <w:p w:rsidR="00AE3C57" w:rsidRPr="00364648" w:rsidRDefault="00AE3C57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B1459" w:rsidRPr="00364648" w:rsidRDefault="00EB1459" w:rsidP="00D80455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bookmarkStart w:id="0" w:name="_GoBack"/>
            <w:bookmarkEnd w:id="0"/>
          </w:p>
        </w:tc>
        <w:tc>
          <w:tcPr>
            <w:tcW w:w="6987" w:type="dxa"/>
          </w:tcPr>
          <w:p w:rsidR="0028600A" w:rsidRPr="00364648" w:rsidRDefault="00AE3C57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1)отвечают 3-4 ученика</w:t>
            </w:r>
          </w:p>
          <w:p w:rsidR="00AE3C57" w:rsidRPr="00364648" w:rsidRDefault="00AE3C57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2) выборочно</w:t>
            </w:r>
          </w:p>
          <w:p w:rsidR="00AE3C57" w:rsidRPr="00364648" w:rsidRDefault="00AE3C57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3) выполняют все</w:t>
            </w:r>
          </w:p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435"/>
              <w:gridCol w:w="4373"/>
              <w:gridCol w:w="833"/>
              <w:gridCol w:w="1002"/>
            </w:tblGrid>
            <w:tr w:rsidR="00D80455" w:rsidRPr="00364648" w:rsidTr="008B7208">
              <w:tc>
                <w:tcPr>
                  <w:tcW w:w="453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4678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 xml:space="preserve">Выражение </w:t>
                  </w:r>
                </w:p>
              </w:tc>
              <w:tc>
                <w:tcPr>
                  <w:tcW w:w="851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ложь</w:t>
                  </w:r>
                </w:p>
              </w:tc>
              <w:tc>
                <w:tcPr>
                  <w:tcW w:w="1017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истина</w:t>
                  </w:r>
                </w:p>
              </w:tc>
            </w:tr>
            <w:tr w:rsidR="00D80455" w:rsidRPr="00364648" w:rsidTr="008B7208">
              <w:tc>
                <w:tcPr>
                  <w:tcW w:w="453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1</w:t>
                  </w:r>
                </w:p>
              </w:tc>
              <w:tc>
                <w:tcPr>
                  <w:tcW w:w="4678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  <w:shd w:val="clear" w:color="auto" w:fill="FFFFFF"/>
                    </w:rPr>
                    <w:t>Показательными называются неравенства, в которых неизвестное содержится в показателе степени.</w:t>
                  </w:r>
                </w:p>
              </w:tc>
              <w:tc>
                <w:tcPr>
                  <w:tcW w:w="851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+</w:t>
                  </w:r>
                </w:p>
              </w:tc>
              <w:tc>
                <w:tcPr>
                  <w:tcW w:w="1017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:rsidR="00D80455" w:rsidRPr="00364648" w:rsidTr="008B7208">
              <w:tc>
                <w:tcPr>
                  <w:tcW w:w="453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2</w:t>
                  </w:r>
                </w:p>
              </w:tc>
              <w:tc>
                <w:tcPr>
                  <w:tcW w:w="4678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9</w:t>
                  </w:r>
                  <w:r w:rsidRPr="00364648">
                    <w:rPr>
                      <w:rFonts w:ascii="Times New Roman" w:hAnsi="Times New Roman"/>
                      <w:sz w:val="24"/>
                      <w:vertAlign w:val="superscript"/>
                    </w:rPr>
                    <w:t xml:space="preserve">х </w:t>
                  </w:r>
                  <w:r w:rsidRPr="00364648">
                    <w:rPr>
                      <w:rFonts w:ascii="Times New Roman" w:hAnsi="Times New Roman"/>
                      <w:sz w:val="24"/>
                    </w:rPr>
                    <w:t xml:space="preserve">&gt; 3.  </w:t>
                  </w:r>
                  <w:r w:rsidRPr="00364648">
                    <w:rPr>
                      <w:rFonts w:ascii="Times New Roman" w:hAnsi="Times New Roman"/>
                      <w:bCs/>
                      <w:noProof/>
                      <w:sz w:val="24"/>
                      <w:lang w:eastAsia="ru-RU"/>
                    </w:rPr>
                    <w:t>Ответ:(2</w:t>
                  </w:r>
                  <w:r w:rsidRPr="00364648">
                    <w:rPr>
                      <w:rFonts w:ascii="Times New Roman" w:hAnsi="Times New Roman"/>
                      <w:bCs/>
                      <w:sz w:val="24"/>
                    </w:rPr>
                    <w:t>; +∞)</w:t>
                  </w:r>
                </w:p>
              </w:tc>
              <w:tc>
                <w:tcPr>
                  <w:tcW w:w="851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1017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+</w:t>
                  </w:r>
                </w:p>
              </w:tc>
            </w:tr>
            <w:tr w:rsidR="00D80455" w:rsidRPr="00364648" w:rsidTr="008B7208">
              <w:tc>
                <w:tcPr>
                  <w:tcW w:w="453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3</w:t>
                  </w:r>
                </w:p>
              </w:tc>
              <w:tc>
                <w:tcPr>
                  <w:tcW w:w="4678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Свойство показательной функции: если 0 &lt; 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a</w:t>
                  </w: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&lt; 1, то 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u</w:t>
                  </w: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&gt; 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v</w:t>
                  </w: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</w:t>
                  </w:r>
                  <w:r w:rsidRPr="00364648">
                    <w:rPr>
                      <w:rFonts w:ascii="Cambria Math" w:hAnsi="Cambria Math" w:cs="Cambria Math"/>
                      <w:sz w:val="24"/>
                      <w:lang w:eastAsia="ru-RU"/>
                    </w:rPr>
                    <w:t>⇔</w:t>
                  </w: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</w:t>
                  </w:r>
                  <w:proofErr w:type="spellStart"/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a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vertAlign w:val="superscript"/>
                      <w:lang w:eastAsia="ru-RU"/>
                    </w:rPr>
                    <w:t>u</w:t>
                  </w:r>
                  <w:proofErr w:type="spellEnd"/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&lt; </w:t>
                  </w:r>
                  <w:proofErr w:type="spellStart"/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a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vertAlign w:val="superscript"/>
                      <w:lang w:eastAsia="ru-RU"/>
                    </w:rPr>
                    <w:t>v</w:t>
                  </w:r>
                  <w:proofErr w:type="spellEnd"/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.</w:t>
                  </w:r>
                </w:p>
              </w:tc>
              <w:tc>
                <w:tcPr>
                  <w:tcW w:w="851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+</w:t>
                  </w:r>
                </w:p>
              </w:tc>
              <w:tc>
                <w:tcPr>
                  <w:tcW w:w="1017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:rsidR="00D80455" w:rsidRPr="00364648" w:rsidTr="008B7208">
              <w:tc>
                <w:tcPr>
                  <w:tcW w:w="453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4</w:t>
                  </w:r>
                </w:p>
              </w:tc>
              <w:tc>
                <w:tcPr>
                  <w:tcW w:w="4678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eastAsiaTheme="minorHAnsi" w:hAnsi="Times New Roman" w:cstheme="minorBidi"/>
                      <w:position w:val="-28"/>
                      <w:sz w:val="28"/>
                      <w:szCs w:val="28"/>
                    </w:rPr>
                    <w:object w:dxaOrig="1080" w:dyaOrig="74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52.75pt;height:35.15pt" o:ole="">
                        <v:imagedata r:id="rId6" o:title=""/>
                      </v:shape>
                      <o:OLEObject Type="Embed" ProgID="Equation.3" ShapeID="_x0000_i1025" DrawAspect="Content" ObjectID="_1690355671" r:id="rId7"/>
                    </w:object>
                  </w:r>
                  <w:proofErr w:type="gramStart"/>
                  <w:r w:rsidRPr="00364648">
                    <w:rPr>
                      <w:rFonts w:ascii="Times New Roman" w:hAnsi="Times New Roman"/>
                      <w:sz w:val="28"/>
                      <w:szCs w:val="28"/>
                    </w:rPr>
                    <w:t xml:space="preserve">. </w:t>
                  </w:r>
                  <w:r w:rsidRPr="00364648">
                    <w:rPr>
                      <w:rFonts w:ascii="Times New Roman" w:hAnsi="Times New Roman"/>
                      <w:sz w:val="24"/>
                    </w:rPr>
                    <w:t xml:space="preserve"> </w:t>
                  </w:r>
                  <w:r w:rsidRPr="00364648">
                    <w:rPr>
                      <w:rFonts w:ascii="Times New Roman" w:hAnsi="Times New Roman"/>
                      <w:bCs/>
                      <w:noProof/>
                      <w:sz w:val="24"/>
                      <w:lang w:eastAsia="ru-RU"/>
                    </w:rPr>
                    <w:t>Ответ: [5</w:t>
                  </w:r>
                  <w:r w:rsidRPr="00364648">
                    <w:rPr>
                      <w:rFonts w:ascii="Times New Roman" w:hAnsi="Times New Roman"/>
                      <w:bCs/>
                      <w:sz w:val="24"/>
                    </w:rPr>
                    <w:t>; +∞)</w:t>
                  </w:r>
                  <w:proofErr w:type="gramEnd"/>
                </w:p>
              </w:tc>
              <w:tc>
                <w:tcPr>
                  <w:tcW w:w="851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  <w:tc>
                <w:tcPr>
                  <w:tcW w:w="1017" w:type="dxa"/>
                </w:tcPr>
                <w:p w:rsidR="00D80455" w:rsidRPr="00364648" w:rsidRDefault="009B2740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+</w:t>
                  </w:r>
                </w:p>
              </w:tc>
            </w:tr>
            <w:tr w:rsidR="00D80455" w:rsidRPr="00364648" w:rsidTr="008B7208">
              <w:tc>
                <w:tcPr>
                  <w:tcW w:w="453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5</w:t>
                  </w:r>
                </w:p>
              </w:tc>
              <w:tc>
                <w:tcPr>
                  <w:tcW w:w="4678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Свойство показательной функции: если 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a</w:t>
                  </w: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&gt; 1, то 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u</w:t>
                  </w: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&gt; 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v</w:t>
                  </w: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</w:t>
                  </w:r>
                  <w:r w:rsidRPr="00364648">
                    <w:rPr>
                      <w:rFonts w:ascii="Cambria Math" w:hAnsi="Cambria Math" w:cs="Cambria Math"/>
                      <w:sz w:val="24"/>
                      <w:lang w:eastAsia="ru-RU"/>
                    </w:rPr>
                    <w:t>⇔</w:t>
                  </w: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</w:t>
                  </w:r>
                  <w:proofErr w:type="spellStart"/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a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vertAlign w:val="superscript"/>
                      <w:lang w:eastAsia="ru-RU"/>
                    </w:rPr>
                    <w:t>u</w:t>
                  </w:r>
                  <w:proofErr w:type="spellEnd"/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 &gt; </w:t>
                  </w:r>
                  <w:proofErr w:type="spellStart"/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lang w:eastAsia="ru-RU"/>
                    </w:rPr>
                    <w:t>a</w:t>
                  </w:r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vertAlign w:val="superscript"/>
                      <w:lang w:eastAsia="ru-RU"/>
                    </w:rPr>
                    <w:t>v</w:t>
                  </w:r>
                  <w:proofErr w:type="spellEnd"/>
                  <w:r w:rsidRPr="00364648">
                    <w:rPr>
                      <w:rFonts w:ascii="Times New Roman" w:hAnsi="Times New Roman"/>
                      <w:i/>
                      <w:iCs/>
                      <w:sz w:val="24"/>
                      <w:vertAlign w:val="superscript"/>
                      <w:lang w:eastAsia="ru-RU"/>
                    </w:rPr>
                    <w:t>.</w:t>
                  </w:r>
                </w:p>
              </w:tc>
              <w:tc>
                <w:tcPr>
                  <w:tcW w:w="851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+</w:t>
                  </w:r>
                </w:p>
              </w:tc>
              <w:tc>
                <w:tcPr>
                  <w:tcW w:w="1017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:rsidR="00D80455" w:rsidRPr="00364648" w:rsidTr="008B7208">
              <w:tc>
                <w:tcPr>
                  <w:tcW w:w="453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6</w:t>
                  </w:r>
                </w:p>
              </w:tc>
              <w:tc>
                <w:tcPr>
                  <w:tcW w:w="4678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  <w:lang w:eastAsia="ru-RU"/>
                    </w:rPr>
                    <w:t>Значение переменной, которое превращает систему неравенств в действительное числовое неравенство, является решением системы неравенств.</w:t>
                  </w:r>
                </w:p>
              </w:tc>
              <w:tc>
                <w:tcPr>
                  <w:tcW w:w="851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+</w:t>
                  </w:r>
                </w:p>
              </w:tc>
              <w:tc>
                <w:tcPr>
                  <w:tcW w:w="1017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  <w:tr w:rsidR="00D80455" w:rsidRPr="00364648" w:rsidTr="008B7208">
              <w:tc>
                <w:tcPr>
                  <w:tcW w:w="453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7</w:t>
                  </w:r>
                </w:p>
              </w:tc>
              <w:tc>
                <w:tcPr>
                  <w:tcW w:w="4678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eastAsiaTheme="minorHAnsi" w:hAnsi="Times New Roman" w:cstheme="minorBidi"/>
                    </w:rPr>
                    <w:object w:dxaOrig="3195" w:dyaOrig="810">
                      <v:shape id="_x0000_i1026" type="#_x0000_t75" style="width:123.05pt;height:31pt" o:ole="">
                        <v:imagedata r:id="rId8" o:title=""/>
                      </v:shape>
                      <o:OLEObject Type="Embed" ProgID="PBrush" ShapeID="_x0000_i1026" DrawAspect="Content" ObjectID="_1690355672" r:id="rId9"/>
                    </w:object>
                  </w:r>
                </w:p>
              </w:tc>
              <w:tc>
                <w:tcPr>
                  <w:tcW w:w="851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+</w:t>
                  </w:r>
                </w:p>
              </w:tc>
              <w:tc>
                <w:tcPr>
                  <w:tcW w:w="1017" w:type="dxa"/>
                </w:tcPr>
                <w:p w:rsidR="00D80455" w:rsidRPr="00364648" w:rsidRDefault="00D80455" w:rsidP="008B7208">
                  <w:pPr>
                    <w:jc w:val="both"/>
                    <w:rPr>
                      <w:rFonts w:ascii="Times New Roman" w:hAnsi="Times New Roman"/>
                      <w:sz w:val="24"/>
                    </w:rPr>
                  </w:pPr>
                </w:p>
              </w:tc>
            </w:tr>
          </w:tbl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7A9B" w:rsidRPr="00364648" w:rsidRDefault="003E7A9B" w:rsidP="00364648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Взаимопроверка по </w:t>
            </w:r>
            <w:r w:rsidR="00364648">
              <w:rPr>
                <w:rFonts w:ascii="Times New Roman" w:hAnsi="Times New Roman"/>
                <w:sz w:val="24"/>
                <w:szCs w:val="24"/>
              </w:rPr>
              <w:t>презентации</w:t>
            </w:r>
          </w:p>
        </w:tc>
        <w:tc>
          <w:tcPr>
            <w:tcW w:w="1614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E3C57" w:rsidRPr="00364648" w:rsidRDefault="00AE3C57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E3C57" w:rsidRPr="00364648" w:rsidRDefault="00AE3C57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E3C57" w:rsidRPr="00364648" w:rsidRDefault="00AE3C57" w:rsidP="00AE3C57">
            <w:pPr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ФО </w:t>
            </w:r>
          </w:p>
          <w:p w:rsidR="00AE3C57" w:rsidRPr="00364648" w:rsidRDefault="00AE3C57" w:rsidP="00AE3C57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Похвала учителя</w:t>
            </w:r>
          </w:p>
          <w:p w:rsidR="00AE3C57" w:rsidRPr="00364648" w:rsidRDefault="00AE3C57" w:rsidP="00AE3C57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7A9B" w:rsidRPr="00364648" w:rsidRDefault="003E7A9B" w:rsidP="00AE3C57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3 балла за все правильные ответы</w:t>
            </w:r>
          </w:p>
          <w:p w:rsidR="003E7A9B" w:rsidRPr="00364648" w:rsidRDefault="003E7A9B" w:rsidP="00AE3C57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2 балла за 5-6 </w:t>
            </w:r>
            <w:proofErr w:type="gramStart"/>
            <w:r w:rsidRPr="00364648">
              <w:rPr>
                <w:rFonts w:ascii="Times New Roman" w:hAnsi="Times New Roman"/>
                <w:sz w:val="24"/>
                <w:szCs w:val="24"/>
              </w:rPr>
              <w:t>правильных</w:t>
            </w:r>
            <w:proofErr w:type="gramEnd"/>
            <w:r w:rsidRPr="00364648">
              <w:rPr>
                <w:rFonts w:ascii="Times New Roman" w:hAnsi="Times New Roman"/>
                <w:sz w:val="24"/>
                <w:szCs w:val="24"/>
              </w:rPr>
              <w:t xml:space="preserve"> ответа </w:t>
            </w:r>
          </w:p>
          <w:p w:rsidR="00D80455" w:rsidRPr="00364648" w:rsidRDefault="003E7A9B" w:rsidP="00AE3C57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1 балл за 3-4 </w:t>
            </w:r>
            <w:proofErr w:type="gramStart"/>
            <w:r w:rsidRPr="00364648">
              <w:rPr>
                <w:rFonts w:ascii="Times New Roman" w:hAnsi="Times New Roman"/>
                <w:sz w:val="24"/>
                <w:szCs w:val="24"/>
              </w:rPr>
              <w:t>правильных</w:t>
            </w:r>
            <w:proofErr w:type="gramEnd"/>
            <w:r w:rsidRPr="00364648">
              <w:rPr>
                <w:rFonts w:ascii="Times New Roman" w:hAnsi="Times New Roman"/>
                <w:sz w:val="24"/>
                <w:szCs w:val="24"/>
              </w:rPr>
              <w:t xml:space="preserve"> ответа</w:t>
            </w:r>
          </w:p>
          <w:p w:rsidR="00D80455" w:rsidRPr="00364648" w:rsidRDefault="00D80455" w:rsidP="00AE3C57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D80455" w:rsidRPr="00364648" w:rsidRDefault="00D80455" w:rsidP="00AE3C57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7A9B" w:rsidRPr="00364648" w:rsidRDefault="00D80455" w:rsidP="00AE3C57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64648">
              <w:rPr>
                <w:rFonts w:ascii="Times New Roman" w:hAnsi="Times New Roman"/>
                <w:sz w:val="24"/>
                <w:szCs w:val="24"/>
              </w:rPr>
              <w:t>сомопроверка</w:t>
            </w:r>
            <w:proofErr w:type="spellEnd"/>
            <w:r w:rsidR="003E7A9B" w:rsidRPr="00364648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D80455" w:rsidRPr="00364648" w:rsidRDefault="00D80455" w:rsidP="00AE3C57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64648">
              <w:rPr>
                <w:rFonts w:ascii="Times New Roman" w:hAnsi="Times New Roman"/>
                <w:sz w:val="24"/>
                <w:szCs w:val="24"/>
              </w:rPr>
              <w:t>самооценивание</w:t>
            </w:r>
            <w:proofErr w:type="spellEnd"/>
          </w:p>
        </w:tc>
        <w:tc>
          <w:tcPr>
            <w:tcW w:w="1894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64648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ложение 1, презентация</w:t>
            </w:r>
          </w:p>
        </w:tc>
      </w:tr>
      <w:tr w:rsidR="006E55E6" w:rsidRPr="00364648" w:rsidTr="0028600A">
        <w:tc>
          <w:tcPr>
            <w:tcW w:w="1519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lastRenderedPageBreak/>
              <w:t>Середина урока</w:t>
            </w:r>
          </w:p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B1459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24 мин</w:t>
            </w: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AB7A93" w:rsidRPr="00364648" w:rsidRDefault="00AB7A93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8 мин</w:t>
            </w:r>
          </w:p>
        </w:tc>
        <w:tc>
          <w:tcPr>
            <w:tcW w:w="4360" w:type="dxa"/>
          </w:tcPr>
          <w:p w:rsidR="005612EE" w:rsidRPr="00364648" w:rsidRDefault="005612EE" w:rsidP="005612EE">
            <w:pPr>
              <w:ind w:right="57"/>
              <w:jc w:val="both"/>
              <w:rPr>
                <w:rFonts w:ascii="Times New Roman" w:hAnsi="Times New Roman"/>
                <w:i/>
                <w:sz w:val="24"/>
              </w:rPr>
            </w:pPr>
            <w:r w:rsidRPr="00364648">
              <w:rPr>
                <w:rFonts w:ascii="Times New Roman" w:hAnsi="Times New Roman"/>
                <w:i/>
                <w:sz w:val="24"/>
              </w:rPr>
              <w:t>Стратегия «Метод плакатов»</w:t>
            </w:r>
          </w:p>
          <w:p w:rsidR="005612EE" w:rsidRPr="00364648" w:rsidRDefault="00D80455" w:rsidP="005612EE">
            <w:pPr>
              <w:ind w:right="57"/>
              <w:jc w:val="both"/>
              <w:rPr>
                <w:rFonts w:ascii="Times New Roman" w:hAnsi="Times New Roman"/>
                <w:i/>
                <w:sz w:val="24"/>
              </w:rPr>
            </w:pPr>
            <w:r w:rsidRPr="00364648">
              <w:rPr>
                <w:rFonts w:ascii="Times New Roman" w:hAnsi="Times New Roman"/>
                <w:i/>
                <w:sz w:val="24"/>
              </w:rPr>
              <w:t>Каждая группа</w:t>
            </w:r>
            <w:r w:rsidR="005612EE" w:rsidRPr="00364648"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364648">
              <w:rPr>
                <w:rFonts w:ascii="Times New Roman" w:hAnsi="Times New Roman"/>
                <w:i/>
                <w:sz w:val="24"/>
              </w:rPr>
              <w:t>получае</w:t>
            </w:r>
            <w:r w:rsidR="005612EE" w:rsidRPr="00364648">
              <w:rPr>
                <w:rFonts w:ascii="Times New Roman" w:hAnsi="Times New Roman"/>
                <w:i/>
                <w:sz w:val="24"/>
              </w:rPr>
              <w:t xml:space="preserve">т карточки с </w:t>
            </w:r>
            <w:r w:rsidRPr="00364648">
              <w:rPr>
                <w:rFonts w:ascii="Times New Roman" w:hAnsi="Times New Roman"/>
                <w:i/>
                <w:sz w:val="24"/>
              </w:rPr>
              <w:t>одной задачей</w:t>
            </w:r>
            <w:r w:rsidR="005612EE" w:rsidRPr="00364648">
              <w:rPr>
                <w:rFonts w:ascii="Times New Roman" w:hAnsi="Times New Roman"/>
                <w:i/>
                <w:sz w:val="24"/>
              </w:rPr>
              <w:t>. В группе ученики  выполняют задания: задачу решают</w:t>
            </w:r>
            <w:r w:rsidRPr="00364648">
              <w:rPr>
                <w:rFonts w:ascii="Times New Roman" w:hAnsi="Times New Roman"/>
                <w:i/>
                <w:sz w:val="24"/>
              </w:rPr>
              <w:t>,</w:t>
            </w:r>
            <w:r w:rsidR="005612EE" w:rsidRPr="00364648">
              <w:rPr>
                <w:rFonts w:ascii="Times New Roman" w:hAnsi="Times New Roman"/>
                <w:i/>
                <w:sz w:val="24"/>
              </w:rPr>
              <w:t xml:space="preserve"> </w:t>
            </w:r>
            <w:r w:rsidR="008F33E6" w:rsidRPr="00364648">
              <w:rPr>
                <w:rFonts w:ascii="Times New Roman" w:hAnsi="Times New Roman"/>
                <w:i/>
                <w:sz w:val="24"/>
              </w:rPr>
              <w:t xml:space="preserve">намерено </w:t>
            </w:r>
            <w:r w:rsidR="005612EE" w:rsidRPr="00364648">
              <w:rPr>
                <w:rFonts w:ascii="Times New Roman" w:hAnsi="Times New Roman"/>
                <w:i/>
                <w:sz w:val="24"/>
              </w:rPr>
              <w:t xml:space="preserve">делают </w:t>
            </w:r>
            <w:r w:rsidR="008F33E6" w:rsidRPr="00364648">
              <w:rPr>
                <w:rFonts w:ascii="Times New Roman" w:hAnsi="Times New Roman"/>
                <w:i/>
                <w:sz w:val="24"/>
              </w:rPr>
              <w:t xml:space="preserve">в ней </w:t>
            </w:r>
            <w:r w:rsidR="005612EE" w:rsidRPr="00364648">
              <w:rPr>
                <w:rFonts w:ascii="Times New Roman" w:hAnsi="Times New Roman"/>
                <w:i/>
                <w:sz w:val="24"/>
              </w:rPr>
              <w:t xml:space="preserve">ошибку. </w:t>
            </w:r>
            <w:r w:rsidR="008F33E6" w:rsidRPr="00364648">
              <w:rPr>
                <w:rFonts w:ascii="Times New Roman" w:hAnsi="Times New Roman"/>
                <w:i/>
                <w:sz w:val="24"/>
              </w:rPr>
              <w:t>О</w:t>
            </w:r>
            <w:r w:rsidR="005612EE" w:rsidRPr="00364648">
              <w:rPr>
                <w:rFonts w:ascii="Times New Roman" w:hAnsi="Times New Roman"/>
                <w:i/>
                <w:sz w:val="24"/>
              </w:rPr>
              <w:t xml:space="preserve">формляют </w:t>
            </w:r>
            <w:r w:rsidR="008F33E6" w:rsidRPr="00364648">
              <w:rPr>
                <w:rFonts w:ascii="Times New Roman" w:hAnsi="Times New Roman"/>
                <w:i/>
                <w:sz w:val="24"/>
              </w:rPr>
              <w:t xml:space="preserve">ее </w:t>
            </w:r>
            <w:r w:rsidR="005612EE" w:rsidRPr="00364648">
              <w:rPr>
                <w:rFonts w:ascii="Times New Roman" w:hAnsi="Times New Roman"/>
                <w:i/>
                <w:sz w:val="24"/>
              </w:rPr>
              <w:t xml:space="preserve">на постерах. Затем каждая группа обменивается постерами для обсуждения и  нахождения ошибки. </w:t>
            </w:r>
          </w:p>
          <w:p w:rsidR="005612EE" w:rsidRPr="00364648" w:rsidRDefault="005612EE" w:rsidP="005612EE">
            <w:pPr>
              <w:ind w:right="57"/>
              <w:jc w:val="both"/>
              <w:rPr>
                <w:rFonts w:ascii="Times New Roman" w:hAnsi="Times New Roman"/>
                <w:i/>
                <w:sz w:val="24"/>
              </w:rPr>
            </w:pPr>
            <w:r w:rsidRPr="00364648">
              <w:rPr>
                <w:rFonts w:ascii="Times New Roman" w:hAnsi="Times New Roman"/>
                <w:i/>
                <w:sz w:val="24"/>
              </w:rPr>
              <w:t>Следующий этап - это выступление с постером у доски и доказательство, выявленной ошибки под контролем той группы, которая сделала эту ошибку.</w:t>
            </w: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8F33E6" w:rsidRPr="00364648" w:rsidRDefault="008F33E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8F33E6" w:rsidRPr="00364648" w:rsidRDefault="008F33E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8F33E6" w:rsidRPr="00364648" w:rsidRDefault="008F33E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8F33E6" w:rsidRPr="00364648" w:rsidRDefault="008F33E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8F33E6" w:rsidRPr="00364648" w:rsidRDefault="008F33E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8F33E6" w:rsidRPr="00364648" w:rsidRDefault="008F33E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8F33E6" w:rsidRPr="00364648" w:rsidRDefault="008F33E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8F33E6" w:rsidRPr="00364648" w:rsidRDefault="008F33E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8F33E6" w:rsidRPr="00364648" w:rsidRDefault="008F33E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Индивидуальная работа</w:t>
            </w: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Ответы: </w:t>
            </w: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1. х&gt; -1</w:t>
            </w:r>
          </w:p>
          <w:p w:rsidR="00E76266" w:rsidRPr="00364648" w:rsidRDefault="00277F10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>2.</w:t>
            </w:r>
            <w:r w:rsidR="00E76266" w:rsidRPr="0036464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E76266" w:rsidRPr="00364648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="00E76266" w:rsidRPr="00364648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≥-</m:t>
              </m:r>
              <m:f>
                <m:f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den>
              </m:f>
            </m:oMath>
          </w:p>
          <w:p w:rsidR="00277F10" w:rsidRPr="00364648" w:rsidRDefault="00277F10" w:rsidP="0028600A">
            <w:pPr>
              <w:pStyle w:val="a6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3. </w:t>
            </w:r>
            <w:r w:rsidRPr="00364648">
              <w:rPr>
                <w:rFonts w:ascii="Times New Roman" w:hAnsi="Times New Roman"/>
                <w:sz w:val="24"/>
                <w:szCs w:val="24"/>
                <w:lang w:val="en-US"/>
              </w:rPr>
              <w:t>(- 6</w:t>
            </w:r>
            <w:r w:rsidRPr="00364648">
              <w:rPr>
                <w:rFonts w:ascii="Times New Roman" w:hAnsi="Times New Roman"/>
                <w:sz w:val="24"/>
                <w:szCs w:val="24"/>
              </w:rPr>
              <w:t>:</w:t>
            </w:r>
            <w:r w:rsidRPr="00364648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0)</w:t>
            </w: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E76266" w:rsidRPr="00364648" w:rsidRDefault="00E76266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B161F" w:rsidRPr="00364648" w:rsidRDefault="005B161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365AE" w:rsidRPr="00364648" w:rsidRDefault="003365AE" w:rsidP="005612EE">
            <w:pPr>
              <w:tabs>
                <w:tab w:val="left" w:pos="0"/>
              </w:tabs>
              <w:ind w:right="25"/>
              <w:contextualSpacing/>
              <w:jc w:val="both"/>
              <w:rPr>
                <w:rFonts w:ascii="Times New Roman" w:eastAsia="Times New Roman" w:hAnsi="Times New Roman"/>
                <w:noProof/>
                <w:sz w:val="24"/>
                <w:szCs w:val="24"/>
              </w:rPr>
            </w:pPr>
          </w:p>
        </w:tc>
        <w:tc>
          <w:tcPr>
            <w:tcW w:w="6987" w:type="dxa"/>
          </w:tcPr>
          <w:p w:rsidR="005B161F" w:rsidRPr="00364648" w:rsidRDefault="005612EE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lastRenderedPageBreak/>
              <w:t>Работа в группах</w:t>
            </w:r>
          </w:p>
          <w:p w:rsidR="005612EE" w:rsidRPr="00364648" w:rsidRDefault="005612EE" w:rsidP="005612EE">
            <w:pPr>
              <w:ind w:right="57"/>
              <w:jc w:val="center"/>
              <w:rPr>
                <w:rFonts w:ascii="Times New Roman" w:hAnsi="Times New Roman"/>
                <w:b/>
                <w:sz w:val="24"/>
                <w:u w:val="single"/>
              </w:rPr>
            </w:pPr>
            <w:bookmarkStart w:id="1" w:name="_Hlk28418994"/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Задания для 1 группы</w:t>
            </w:r>
          </w:p>
          <w:p w:rsidR="005612EE" w:rsidRPr="00364648" w:rsidRDefault="005612EE" w:rsidP="005612EE">
            <w:pPr>
              <w:rPr>
                <w:rFonts w:ascii="Times New Roman" w:hAnsi="Times New Roman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Задача 1</w:t>
            </w:r>
            <w:proofErr w:type="gramStart"/>
            <w:r w:rsidR="00D80455" w:rsidRPr="00364648">
              <w:rPr>
                <w:rFonts w:ascii="Times New Roman" w:hAnsi="Times New Roman"/>
                <w:b/>
                <w:sz w:val="24"/>
                <w:u w:val="single"/>
              </w:rPr>
              <w:t xml:space="preserve">  </w:t>
            </w:r>
            <w:r w:rsidRPr="00364648">
              <w:rPr>
                <w:rFonts w:ascii="Times New Roman" w:hAnsi="Times New Roman"/>
                <w:color w:val="222222"/>
                <w:sz w:val="24"/>
              </w:rPr>
              <w:t>Р</w:t>
            </w:r>
            <w:proofErr w:type="gramEnd"/>
            <w:r w:rsidRPr="00364648">
              <w:rPr>
                <w:rFonts w:ascii="Times New Roman" w:hAnsi="Times New Roman"/>
                <w:color w:val="222222"/>
                <w:sz w:val="24"/>
              </w:rPr>
              <w:t>ешить неравенство: </w:t>
            </w:r>
            <w:r w:rsidRPr="00364648">
              <w:rPr>
                <w:rFonts w:ascii="Times New Roman" w:hAnsi="Times New Roman"/>
              </w:rPr>
              <w:br/>
            </w: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unc>
                          <m:func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sin</m:t>
                            </m:r>
                          </m:fName>
                          <m:e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e>
                        </m:func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х²-х</m:t>
                    </m:r>
                  </m:sup>
                </m:sSup>
                <m:r>
                  <w:rPr>
                    <w:rFonts w:ascii="Cambria Math" w:hAnsi="Cambria Math"/>
                  </w:rPr>
                  <m:t>&gt;1-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</w:rPr>
                      <m:t>²3</m:t>
                    </m:r>
                  </m:e>
                </m:func>
              </m:oMath>
            </m:oMathPara>
          </w:p>
          <w:p w:rsidR="005612EE" w:rsidRPr="00364648" w:rsidRDefault="005612EE" w:rsidP="005612EE">
            <w:pPr>
              <w:jc w:val="both"/>
              <w:rPr>
                <w:rFonts w:ascii="Times New Roman" w:hAnsi="Times New Roman"/>
                <w:b/>
                <w:sz w:val="24"/>
                <w:u w:val="single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Ответ:</w:t>
            </w:r>
            <w:r w:rsidRPr="00364648">
              <w:rPr>
                <w:rFonts w:ascii="Times New Roman" w:hAnsi="Times New Roman"/>
                <w:noProof/>
              </w:rPr>
              <w:t>(-1; 2)</w:t>
            </w:r>
          </w:p>
          <w:p w:rsidR="005612EE" w:rsidRPr="00364648" w:rsidRDefault="005612EE" w:rsidP="005612EE">
            <w:pPr>
              <w:jc w:val="both"/>
              <w:rPr>
                <w:rFonts w:ascii="Times New Roman" w:hAnsi="Times New Roman"/>
                <w:b/>
                <w:sz w:val="24"/>
                <w:u w:val="single"/>
              </w:rPr>
            </w:pPr>
          </w:p>
          <w:p w:rsidR="005612EE" w:rsidRPr="00364648" w:rsidRDefault="005612EE" w:rsidP="005612EE">
            <w:pPr>
              <w:ind w:right="57"/>
              <w:jc w:val="center"/>
              <w:rPr>
                <w:rFonts w:ascii="Times New Roman" w:hAnsi="Times New Roman"/>
                <w:b/>
                <w:sz w:val="24"/>
                <w:u w:val="single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Задания для 2 группы</w:t>
            </w:r>
          </w:p>
          <w:p w:rsidR="005612EE" w:rsidRPr="00364648" w:rsidRDefault="005612EE" w:rsidP="005612EE">
            <w:pPr>
              <w:rPr>
                <w:rFonts w:ascii="Times New Roman" w:hAnsi="Times New Roman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Задача 1</w:t>
            </w:r>
            <w:r w:rsidRPr="00364648">
              <w:rPr>
                <w:rFonts w:ascii="Times New Roman" w:hAnsi="Times New Roman"/>
                <w:color w:val="222222"/>
                <w:sz w:val="24"/>
              </w:rPr>
              <w:t>Решить неравенство: </w:t>
            </w:r>
            <w:r w:rsidRPr="00364648">
              <w:rPr>
                <w:rFonts w:ascii="Times New Roman" w:hAnsi="Times New Roman"/>
              </w:rPr>
              <w:br/>
            </w: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π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den>
                        </m:f>
                      </m:e>
                    </m:d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х²-х-6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х²-9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>&gt;</m:t>
                </m:r>
                <m:r>
                  <w:rPr>
                    <w:rFonts w:ascii="Cambria Math" w:hAnsi="Cambria Math"/>
                    <w:lang w:val="en-US"/>
                  </w:rPr>
                  <m:t>arccos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</m:den>
                </m:f>
              </m:oMath>
            </m:oMathPara>
          </w:p>
          <w:p w:rsidR="005612EE" w:rsidRPr="00364648" w:rsidRDefault="005612EE" w:rsidP="005612EE">
            <w:pPr>
              <w:jc w:val="both"/>
              <w:rPr>
                <w:rFonts w:ascii="Times New Roman" w:hAnsi="Times New Roman"/>
                <w:color w:val="222222"/>
                <w:sz w:val="24"/>
              </w:rPr>
            </w:pPr>
          </w:p>
          <w:p w:rsidR="005612EE" w:rsidRPr="00364648" w:rsidRDefault="005612EE" w:rsidP="005612EE">
            <w:pPr>
              <w:jc w:val="both"/>
              <w:rPr>
                <w:rFonts w:ascii="Times New Roman" w:hAnsi="Times New Roman"/>
                <w:iCs/>
                <w:color w:val="222222"/>
                <w:sz w:val="24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Ответ:</w:t>
            </w:r>
            <w:r w:rsidRPr="00364648">
              <w:rPr>
                <w:rFonts w:ascii="Times New Roman" w:hAnsi="Times New Roman"/>
                <w:sz w:val="24"/>
              </w:rPr>
              <w:t>(-3; 3)</w:t>
            </w:r>
            <w:r w:rsidRPr="00364648">
              <w:rPr>
                <w:rFonts w:ascii="Times New Roman" w:hAnsi="Times New Roman"/>
                <w:shd w:val="clear" w:color="auto" w:fill="FFFFFF"/>
              </w:rPr>
              <w:t>U (3</w:t>
            </w:r>
            <w:proofErr w:type="gramStart"/>
            <w:r w:rsidRPr="00364648">
              <w:rPr>
                <w:rFonts w:ascii="Times New Roman" w:hAnsi="Times New Roman"/>
                <w:shd w:val="clear" w:color="auto" w:fill="FFFFFF"/>
              </w:rPr>
              <w:t xml:space="preserve"> ;</w:t>
            </w:r>
            <w:proofErr w:type="gramEnd"/>
            <w:r w:rsidRPr="00364648">
              <w:rPr>
                <w:rFonts w:ascii="Times New Roman" w:hAnsi="Times New Roman"/>
                <w:shd w:val="clear" w:color="auto" w:fill="FFFFFF"/>
              </w:rPr>
              <w:t xml:space="preserve"> +∞)</w:t>
            </w:r>
          </w:p>
          <w:p w:rsidR="005612EE" w:rsidRPr="00364648" w:rsidRDefault="005612EE" w:rsidP="005612EE">
            <w:pPr>
              <w:rPr>
                <w:rFonts w:ascii="Times New Roman" w:hAnsi="Times New Roman"/>
                <w:b/>
                <w:bCs/>
                <w:sz w:val="24"/>
                <w:u w:val="single"/>
              </w:rPr>
            </w:pPr>
          </w:p>
          <w:p w:rsidR="005612EE" w:rsidRPr="00364648" w:rsidRDefault="005612EE" w:rsidP="005612EE">
            <w:pPr>
              <w:ind w:right="57"/>
              <w:jc w:val="center"/>
              <w:rPr>
                <w:rFonts w:ascii="Times New Roman" w:hAnsi="Times New Roman"/>
                <w:b/>
                <w:sz w:val="24"/>
                <w:u w:val="single"/>
              </w:rPr>
            </w:pPr>
            <w:bookmarkStart w:id="2" w:name="_Hlk28419046"/>
            <w:bookmarkEnd w:id="1"/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Задания для 3 группы</w:t>
            </w:r>
          </w:p>
          <w:p w:rsidR="005612EE" w:rsidRPr="00364648" w:rsidRDefault="005612EE" w:rsidP="005612EE">
            <w:pPr>
              <w:jc w:val="both"/>
              <w:rPr>
                <w:rFonts w:ascii="Times New Roman" w:hAnsi="Times New Roman"/>
                <w:color w:val="222222"/>
                <w:sz w:val="24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Задача 1</w:t>
            </w:r>
            <w:r w:rsidRPr="00364648">
              <w:rPr>
                <w:rFonts w:ascii="Times New Roman" w:hAnsi="Times New Roman"/>
                <w:color w:val="222222"/>
                <w:sz w:val="24"/>
              </w:rPr>
              <w:t>Решить неравенство: </w:t>
            </w:r>
          </w:p>
          <w:p w:rsidR="005612EE" w:rsidRPr="00364648" w:rsidRDefault="005612EE" w:rsidP="005612EE">
            <w:pPr>
              <w:rPr>
                <w:rFonts w:ascii="Times New Roman" w:hAnsi="Times New Roman"/>
                <w:sz w:val="24"/>
              </w:rPr>
            </w:pPr>
            <w:r w:rsidRPr="00364648">
              <w:rPr>
                <w:rFonts w:ascii="Times New Roman" w:hAnsi="Times New Roman"/>
                <w:sz w:val="24"/>
              </w:rPr>
              <w:tab/>
            </w:r>
            <w:r w:rsidRPr="00364648">
              <w:rPr>
                <w:rFonts w:ascii="Times New Roman" w:hAnsi="Times New Roman"/>
                <w:sz w:val="24"/>
              </w:rPr>
              <w:tab/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4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4"/>
                        </w:rPr>
                        <m:t>х²-х-2</m:t>
                      </m:r>
                    </m:num>
                    <m:den>
                      <m:r>
                        <w:rPr>
                          <w:rFonts w:ascii="Cambria Math" w:hAnsi="Cambria Math"/>
                          <w:sz w:val="24"/>
                        </w:rPr>
                        <m:t>х²-4</m:t>
                      </m:r>
                    </m:den>
                  </m:f>
                </m:sup>
              </m:sSup>
              <m:r>
                <w:rPr>
                  <w:rFonts w:ascii="Cambria Math" w:hAnsi="Cambria Math"/>
                  <w:sz w:val="24"/>
                </w:rPr>
                <m:t>&lt;</m:t>
              </m:r>
              <m:r>
                <w:rPr>
                  <w:rFonts w:ascii="Cambria Math" w:hAnsi="Cambria Math"/>
                  <w:sz w:val="24"/>
                  <w:lang w:val="en-US"/>
                </w:rPr>
                <m:t>arcsin</m:t>
              </m:r>
              <m:r>
                <w:rPr>
                  <w:rFonts w:ascii="Cambria Math" w:hAnsi="Cambria Math"/>
                  <w:sz w:val="24"/>
                </w:rPr>
                <m:t>1</m:t>
              </m:r>
            </m:oMath>
          </w:p>
          <w:p w:rsidR="005612EE" w:rsidRPr="00364648" w:rsidRDefault="005612EE" w:rsidP="005612EE">
            <w:pPr>
              <w:rPr>
                <w:rFonts w:ascii="Times New Roman" w:hAnsi="Times New Roman"/>
                <w:sz w:val="24"/>
              </w:rPr>
            </w:pPr>
          </w:p>
          <w:p w:rsidR="005612EE" w:rsidRPr="00364648" w:rsidRDefault="005612EE" w:rsidP="005612EE">
            <w:pPr>
              <w:rPr>
                <w:rFonts w:ascii="Times New Roman" w:hAnsi="Times New Roman"/>
                <w:sz w:val="24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Ответ:</w:t>
            </w:r>
            <w:r w:rsidRPr="00364648">
              <w:rPr>
                <w:rFonts w:ascii="Times New Roman" w:hAnsi="Times New Roman"/>
                <w:sz w:val="24"/>
              </w:rPr>
              <w:t xml:space="preserve">  (-2; 2)</w:t>
            </w:r>
            <w:r w:rsidRPr="00364648">
              <w:rPr>
                <w:rFonts w:ascii="Times New Roman" w:hAnsi="Times New Roman"/>
                <w:shd w:val="clear" w:color="auto" w:fill="FFFFFF"/>
              </w:rPr>
              <w:t>U (2</w:t>
            </w:r>
            <w:proofErr w:type="gramStart"/>
            <w:r w:rsidRPr="00364648">
              <w:rPr>
                <w:rFonts w:ascii="Times New Roman" w:hAnsi="Times New Roman"/>
                <w:shd w:val="clear" w:color="auto" w:fill="FFFFFF"/>
              </w:rPr>
              <w:t xml:space="preserve"> ;</w:t>
            </w:r>
            <w:proofErr w:type="gramEnd"/>
            <w:r w:rsidRPr="00364648">
              <w:rPr>
                <w:rFonts w:ascii="Times New Roman" w:hAnsi="Times New Roman"/>
                <w:shd w:val="clear" w:color="auto" w:fill="FFFFFF"/>
              </w:rPr>
              <w:t xml:space="preserve"> +∞)</w:t>
            </w:r>
          </w:p>
          <w:p w:rsidR="005612EE" w:rsidRPr="00364648" w:rsidRDefault="005612EE" w:rsidP="005612EE">
            <w:pPr>
              <w:jc w:val="both"/>
              <w:rPr>
                <w:rFonts w:ascii="Times New Roman" w:hAnsi="Times New Roman"/>
                <w:sz w:val="24"/>
                <w:u w:val="single"/>
              </w:rPr>
            </w:pPr>
          </w:p>
          <w:bookmarkEnd w:id="2"/>
          <w:p w:rsidR="008F33E6" w:rsidRPr="00364648" w:rsidRDefault="008F33E6" w:rsidP="008F33E6">
            <w:pPr>
              <w:ind w:right="57"/>
              <w:jc w:val="center"/>
              <w:rPr>
                <w:rFonts w:ascii="Times New Roman" w:hAnsi="Times New Roman"/>
                <w:b/>
                <w:sz w:val="24"/>
                <w:u w:val="single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Задания для 4 группы</w:t>
            </w:r>
          </w:p>
          <w:p w:rsidR="008F33E6" w:rsidRPr="00364648" w:rsidRDefault="008F33E6" w:rsidP="008F33E6">
            <w:pPr>
              <w:jc w:val="both"/>
              <w:rPr>
                <w:rFonts w:ascii="Times New Roman" w:hAnsi="Times New Roman"/>
                <w:b/>
                <w:sz w:val="24"/>
                <w:u w:val="single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Задача 1</w:t>
            </w:r>
            <w:proofErr w:type="gramStart"/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 xml:space="preserve"> </w:t>
            </w:r>
            <w:r w:rsidRPr="00364648">
              <w:rPr>
                <w:rFonts w:ascii="Times New Roman" w:hAnsi="Times New Roman"/>
                <w:color w:val="222222"/>
                <w:sz w:val="24"/>
              </w:rPr>
              <w:t>Р</w:t>
            </w:r>
            <w:proofErr w:type="gramEnd"/>
            <w:r w:rsidRPr="00364648">
              <w:rPr>
                <w:rFonts w:ascii="Times New Roman" w:hAnsi="Times New Roman"/>
                <w:color w:val="222222"/>
                <w:sz w:val="24"/>
              </w:rPr>
              <w:t>ешить неравенство: </w:t>
            </w:r>
          </w:p>
          <w:p w:rsidR="008F33E6" w:rsidRPr="00364648" w:rsidRDefault="003047F7" w:rsidP="008F33E6">
            <w:pPr>
              <w:rPr>
                <w:rFonts w:ascii="Times New Roman" w:hAnsi="Times New Roman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х²+х-1</m:t>
                    </m:r>
                  </m:sup>
                </m:sSup>
                <m:r>
                  <w:rPr>
                    <w:rFonts w:ascii="Cambria Math" w:hAnsi="Cambria Math"/>
                  </w:rPr>
                  <m:t>·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х²+х+1</m:t>
                    </m:r>
                  </m:sup>
                </m:sSup>
                <m:r>
                  <w:rPr>
                    <w:rFonts w:ascii="Cambria Math" w:hAnsi="Cambria Math"/>
                  </w:rPr>
                  <m:t>≤1,5∙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16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х+1</m:t>
                    </m:r>
                  </m:sup>
                </m:sSup>
              </m:oMath>
            </m:oMathPara>
          </w:p>
          <w:p w:rsidR="008F33E6" w:rsidRPr="00364648" w:rsidRDefault="008F33E6" w:rsidP="008F33E6">
            <w:pPr>
              <w:ind w:right="57"/>
              <w:jc w:val="both"/>
              <w:rPr>
                <w:rFonts w:ascii="Times New Roman" w:hAnsi="Times New Roman"/>
                <w:b/>
                <w:sz w:val="24"/>
                <w:u w:val="single"/>
              </w:rPr>
            </w:pPr>
            <w:r w:rsidRPr="00364648">
              <w:rPr>
                <w:rFonts w:ascii="Times New Roman" w:hAnsi="Times New Roman"/>
                <w:b/>
                <w:sz w:val="24"/>
                <w:u w:val="single"/>
              </w:rPr>
              <w:t>Ответ:</w:t>
            </w:r>
            <w:r w:rsidRPr="00364648">
              <w:rPr>
                <w:rFonts w:ascii="Times New Roman" w:hAnsi="Times New Roman"/>
                <w:noProof/>
                <w:lang w:eastAsia="ru-RU"/>
              </w:rPr>
              <w:t>[-1; 3]</w:t>
            </w:r>
          </w:p>
          <w:p w:rsidR="00D80455" w:rsidRPr="00364648" w:rsidRDefault="00D80455" w:rsidP="00D80455">
            <w:pPr>
              <w:rPr>
                <w:rFonts w:ascii="Times New Roman" w:hAnsi="Times New Roman"/>
                <w:b/>
                <w:bCs/>
                <w:sz w:val="24"/>
                <w:lang w:val="kk-KZ"/>
              </w:rPr>
            </w:pPr>
          </w:p>
          <w:p w:rsidR="008F33E6" w:rsidRPr="00364648" w:rsidRDefault="008F33E6" w:rsidP="009B2740">
            <w:pPr>
              <w:pStyle w:val="a4"/>
              <w:contextualSpacing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64648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Решение задач </w:t>
            </w:r>
          </w:p>
          <w:p w:rsidR="008F33E6" w:rsidRPr="00364648" w:rsidRDefault="008F33E6" w:rsidP="008F33E6">
            <w:pPr>
              <w:pStyle w:val="a4"/>
              <w:numPr>
                <w:ilvl w:val="0"/>
                <w:numId w:val="7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4648">
              <w:rPr>
                <w:rFonts w:ascii="Times New Roman" w:hAnsi="Times New Roman" w:cs="Times New Roman"/>
                <w:sz w:val="24"/>
                <w:szCs w:val="24"/>
              </w:rPr>
              <w:t xml:space="preserve">Решите неравенство </w:t>
            </w:r>
            <w:r w:rsidRPr="00364648">
              <w:rPr>
                <w:rFonts w:ascii="Times New Roman" w:hAnsi="Times New Roman" w:cs="Times New Roman"/>
                <w:sz w:val="24"/>
                <w:szCs w:val="24"/>
              </w:rPr>
              <w:object w:dxaOrig="1219" w:dyaOrig="620">
                <v:shape id="_x0000_i1027" type="#_x0000_t75" style="width:61.1pt;height:31pt" o:ole="">
                  <v:imagedata r:id="rId10" o:title=""/>
                </v:shape>
                <o:OLEObject Type="Embed" ProgID="Equation.DSMT4" ShapeID="_x0000_i1027" DrawAspect="Content" ObjectID="_1690355673" r:id="rId11"/>
              </w:object>
            </w:r>
            <w:r w:rsidRPr="00364648">
              <w:rPr>
                <w:rFonts w:ascii="Times New Roman" w:hAnsi="Times New Roman" w:cs="Times New Roman"/>
                <w:sz w:val="24"/>
                <w:szCs w:val="24"/>
              </w:rPr>
              <w:t xml:space="preserve">               /2/</w:t>
            </w:r>
          </w:p>
          <w:p w:rsidR="008F33E6" w:rsidRPr="00364648" w:rsidRDefault="008F33E6" w:rsidP="008F33E6">
            <w:pPr>
              <w:pStyle w:val="a4"/>
              <w:numPr>
                <w:ilvl w:val="0"/>
                <w:numId w:val="7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4648">
              <w:rPr>
                <w:rFonts w:ascii="Times New Roman" w:hAnsi="Times New Roman" w:cs="Times New Roman"/>
                <w:sz w:val="24"/>
                <w:szCs w:val="24"/>
              </w:rPr>
              <w:t>Найдите область определения функции</w:t>
            </w:r>
            <w:r w:rsidRPr="00364648">
              <w:rPr>
                <w:rFonts w:ascii="Times New Roman" w:hAnsi="Times New Roman" w:cs="Times New Roman"/>
                <w:sz w:val="24"/>
                <w:szCs w:val="24"/>
              </w:rPr>
              <w:object w:dxaOrig="1380" w:dyaOrig="420">
                <v:shape id="_x0000_i1028" type="#_x0000_t75" style="width:68.65pt;height:20.95pt" o:ole="">
                  <v:imagedata r:id="rId12" o:title=""/>
                </v:shape>
                <o:OLEObject Type="Embed" ProgID="Equation.DSMT4" ShapeID="_x0000_i1028" DrawAspect="Content" ObjectID="_1690355674" r:id="rId13"/>
              </w:object>
            </w:r>
            <w:r w:rsidRPr="00364648">
              <w:rPr>
                <w:rFonts w:ascii="Times New Roman" w:hAnsi="Times New Roman" w:cs="Times New Roman"/>
                <w:sz w:val="24"/>
                <w:szCs w:val="24"/>
              </w:rPr>
              <w:t xml:space="preserve">       /2/</w:t>
            </w:r>
          </w:p>
          <w:p w:rsidR="008F33E6" w:rsidRPr="00364648" w:rsidRDefault="008F33E6" w:rsidP="008F33E6">
            <w:pPr>
              <w:pStyle w:val="a4"/>
              <w:numPr>
                <w:ilvl w:val="0"/>
                <w:numId w:val="7"/>
              </w:numPr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64648">
              <w:rPr>
                <w:rFonts w:ascii="Times New Roman" w:hAnsi="Times New Roman" w:cs="Times New Roman"/>
                <w:bCs/>
                <w:sz w:val="24"/>
                <w:szCs w:val="24"/>
              </w:rPr>
              <w:t>Решите систему неравенств:</w:t>
            </w:r>
            <w:r w:rsidR="00E76266" w:rsidRPr="00364648">
              <w:rPr>
                <w:rFonts w:ascii="Times New Roman" w:hAnsi="Times New Roman" w:cs="Times New Roman"/>
                <w:noProof/>
              </w:rPr>
              <w:t xml:space="preserve"> </w:t>
            </w:r>
            <w:r w:rsidR="00E76266" w:rsidRPr="00364648">
              <w:rPr>
                <w:rFonts w:ascii="Times New Roman" w:hAnsi="Times New Roman" w:cs="Times New Roman"/>
                <w:noProof/>
                <w:lang w:eastAsia="ru-RU"/>
              </w:rPr>
              <w:drawing>
                <wp:inline distT="0" distB="0" distL="0" distR="0" wp14:anchorId="4B50314B" wp14:editId="5E7FDEEA">
                  <wp:extent cx="993434" cy="657462"/>
                  <wp:effectExtent l="0" t="0" r="0" b="9525"/>
                  <wp:docPr id="3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06121" cy="6658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="00E76266" w:rsidRPr="00364648">
              <w:rPr>
                <w:rFonts w:ascii="Times New Roman" w:hAnsi="Times New Roman" w:cs="Times New Roman"/>
                <w:noProof/>
              </w:rPr>
              <w:t xml:space="preserve">                    </w:t>
            </w:r>
            <w:r w:rsidR="00E76266" w:rsidRPr="00364648">
              <w:rPr>
                <w:rFonts w:ascii="Times New Roman" w:hAnsi="Times New Roman" w:cs="Times New Roman"/>
              </w:rPr>
              <w:t>/3/</w:t>
            </w:r>
          </w:p>
          <w:p w:rsidR="008F33E6" w:rsidRPr="00364648" w:rsidRDefault="008F33E6" w:rsidP="008F33E6">
            <w:pPr>
              <w:pStyle w:val="a4"/>
              <w:jc w:val="both"/>
              <w:rPr>
                <w:rFonts w:ascii="Times New Roman" w:hAnsi="Times New Roman" w:cs="Times New Roman"/>
              </w:rPr>
            </w:pPr>
            <w:r w:rsidRPr="00364648">
              <w:rPr>
                <w:rFonts w:ascii="Times New Roman" w:hAnsi="Times New Roman" w:cs="Times New Roman"/>
              </w:rPr>
              <w:t xml:space="preserve">                                                                          </w:t>
            </w:r>
          </w:p>
          <w:p w:rsidR="008F33E6" w:rsidRDefault="008F33E6" w:rsidP="00D80455">
            <w:pPr>
              <w:rPr>
                <w:rFonts w:ascii="Times New Roman" w:hAnsi="Times New Roman"/>
                <w:b/>
                <w:bCs/>
                <w:sz w:val="24"/>
                <w:lang w:val="kk-KZ"/>
              </w:rPr>
            </w:pPr>
          </w:p>
          <w:p w:rsidR="00364648" w:rsidRDefault="00364648" w:rsidP="00D80455">
            <w:pPr>
              <w:rPr>
                <w:rFonts w:ascii="Times New Roman" w:hAnsi="Times New Roman"/>
                <w:b/>
                <w:bCs/>
                <w:sz w:val="24"/>
                <w:lang w:val="kk-KZ"/>
              </w:rPr>
            </w:pPr>
          </w:p>
          <w:p w:rsidR="00364648" w:rsidRPr="00364648" w:rsidRDefault="00364648" w:rsidP="00D80455">
            <w:pPr>
              <w:rPr>
                <w:rFonts w:ascii="Times New Roman" w:hAnsi="Times New Roman"/>
                <w:b/>
                <w:bCs/>
                <w:sz w:val="24"/>
                <w:lang w:val="kk-KZ"/>
              </w:rPr>
            </w:pPr>
          </w:p>
          <w:tbl>
            <w:tblPr>
              <w:tblStyle w:val="a3"/>
              <w:tblW w:w="0" w:type="auto"/>
              <w:tblLook w:val="04A0" w:firstRow="1" w:lastRow="0" w:firstColumn="1" w:lastColumn="0" w:noHBand="0" w:noVBand="1"/>
            </w:tblPr>
            <w:tblGrid>
              <w:gridCol w:w="462"/>
              <w:gridCol w:w="3983"/>
              <w:gridCol w:w="2177"/>
            </w:tblGrid>
            <w:tr w:rsidR="00E76266" w:rsidRPr="00364648" w:rsidTr="00E76266">
              <w:tc>
                <w:tcPr>
                  <w:tcW w:w="462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№</w:t>
                  </w:r>
                </w:p>
              </w:tc>
              <w:tc>
                <w:tcPr>
                  <w:tcW w:w="3983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/>
                      <w:bCs/>
                      <w:sz w:val="24"/>
                      <w:lang w:val="kk-KZ"/>
                    </w:rPr>
                    <w:t>Дескриптор</w:t>
                  </w:r>
                </w:p>
              </w:tc>
              <w:tc>
                <w:tcPr>
                  <w:tcW w:w="2177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балл</w:t>
                  </w:r>
                </w:p>
              </w:tc>
            </w:tr>
            <w:tr w:rsidR="00E76266" w:rsidRPr="00364648" w:rsidTr="00E76266">
              <w:trPr>
                <w:trHeight w:val="770"/>
              </w:trPr>
              <w:tc>
                <w:tcPr>
                  <w:tcW w:w="462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1</w:t>
                  </w:r>
                </w:p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</w:p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</w:p>
              </w:tc>
              <w:tc>
                <w:tcPr>
                  <w:tcW w:w="3983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производит замену неравенства на эквивалентное неравенство</w:t>
                  </w:r>
                </w:p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определяет правильный ответ</w:t>
                  </w:r>
                </w:p>
              </w:tc>
              <w:tc>
                <w:tcPr>
                  <w:tcW w:w="2177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1</w:t>
                  </w:r>
                </w:p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</w:p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1</w:t>
                  </w:r>
                </w:p>
              </w:tc>
            </w:tr>
            <w:tr w:rsidR="00E76266" w:rsidRPr="00364648" w:rsidTr="00E76266">
              <w:tc>
                <w:tcPr>
                  <w:tcW w:w="462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2</w:t>
                  </w:r>
                </w:p>
              </w:tc>
              <w:tc>
                <w:tcPr>
                  <w:tcW w:w="3983" w:type="dxa"/>
                </w:tcPr>
                <w:p w:rsidR="00E76266" w:rsidRPr="00364648" w:rsidRDefault="00E76266" w:rsidP="00E76266">
                  <w:pPr>
                    <w:rPr>
                      <w:rFonts w:ascii="Times New Roman" w:hAnsi="Times New Roman"/>
                      <w:sz w:val="24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производит замену неравенства на эквивалентное неравенство</w:t>
                  </w:r>
                </w:p>
                <w:p w:rsidR="00E76266" w:rsidRPr="00364648" w:rsidRDefault="00E76266" w:rsidP="00E76266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определяет правильный ответ</w:t>
                  </w:r>
                </w:p>
              </w:tc>
              <w:tc>
                <w:tcPr>
                  <w:tcW w:w="2177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1</w:t>
                  </w:r>
                </w:p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</w:p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1</w:t>
                  </w:r>
                </w:p>
              </w:tc>
            </w:tr>
            <w:tr w:rsidR="00E76266" w:rsidRPr="00364648" w:rsidTr="00E76266">
              <w:tc>
                <w:tcPr>
                  <w:tcW w:w="462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3</w:t>
                  </w:r>
                </w:p>
              </w:tc>
              <w:tc>
                <w:tcPr>
                  <w:tcW w:w="3983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Решает 1 неравенство</w:t>
                  </w:r>
                </w:p>
              </w:tc>
              <w:tc>
                <w:tcPr>
                  <w:tcW w:w="2177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1</w:t>
                  </w:r>
                </w:p>
              </w:tc>
            </w:tr>
            <w:tr w:rsidR="00E76266" w:rsidRPr="00364648" w:rsidTr="00E76266">
              <w:tc>
                <w:tcPr>
                  <w:tcW w:w="462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</w:p>
              </w:tc>
              <w:tc>
                <w:tcPr>
                  <w:tcW w:w="3983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Решает 2 неравенство</w:t>
                  </w:r>
                </w:p>
              </w:tc>
              <w:tc>
                <w:tcPr>
                  <w:tcW w:w="2177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1</w:t>
                  </w:r>
                </w:p>
              </w:tc>
            </w:tr>
            <w:tr w:rsidR="00E76266" w:rsidRPr="00364648" w:rsidTr="00E76266">
              <w:tc>
                <w:tcPr>
                  <w:tcW w:w="462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</w:p>
              </w:tc>
              <w:tc>
                <w:tcPr>
                  <w:tcW w:w="3983" w:type="dxa"/>
                </w:tcPr>
                <w:p w:rsidR="00E76266" w:rsidRPr="00364648" w:rsidRDefault="00E76266" w:rsidP="00E76266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sz w:val="24"/>
                    </w:rPr>
                    <w:t>определяет правильный ответ</w:t>
                  </w:r>
                </w:p>
              </w:tc>
              <w:tc>
                <w:tcPr>
                  <w:tcW w:w="2177" w:type="dxa"/>
                </w:tcPr>
                <w:p w:rsidR="00E76266" w:rsidRPr="00364648" w:rsidRDefault="00E76266" w:rsidP="00D80455">
                  <w:pPr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</w:pPr>
                  <w:r w:rsidRPr="00364648">
                    <w:rPr>
                      <w:rFonts w:ascii="Times New Roman" w:hAnsi="Times New Roman"/>
                      <w:bCs/>
                      <w:sz w:val="24"/>
                      <w:lang w:val="kk-KZ"/>
                    </w:rPr>
                    <w:t>1</w:t>
                  </w:r>
                </w:p>
              </w:tc>
            </w:tr>
          </w:tbl>
          <w:p w:rsidR="00E76266" w:rsidRPr="00364648" w:rsidRDefault="00E76266" w:rsidP="00D80455">
            <w:pPr>
              <w:rPr>
                <w:rFonts w:ascii="Times New Roman" w:hAnsi="Times New Roman"/>
                <w:b/>
                <w:bCs/>
                <w:sz w:val="24"/>
                <w:lang w:val="kk-KZ"/>
              </w:rPr>
            </w:pPr>
          </w:p>
          <w:p w:rsidR="00D80455" w:rsidRPr="00364648" w:rsidRDefault="00D80455" w:rsidP="00D80455">
            <w:pPr>
              <w:jc w:val="both"/>
              <w:rPr>
                <w:rFonts w:ascii="Times New Roman" w:hAnsi="Times New Roman"/>
                <w:i/>
                <w:sz w:val="24"/>
              </w:rPr>
            </w:pPr>
            <w:r w:rsidRPr="00364648">
              <w:rPr>
                <w:rFonts w:ascii="Times New Roman" w:hAnsi="Times New Roman"/>
                <w:i/>
                <w:sz w:val="24"/>
              </w:rPr>
              <w:t>Проверка решения по готовым ответам</w:t>
            </w:r>
          </w:p>
          <w:p w:rsidR="00E76266" w:rsidRPr="00364648" w:rsidRDefault="00E76266" w:rsidP="00D80455">
            <w:pPr>
              <w:jc w:val="both"/>
              <w:rPr>
                <w:rFonts w:ascii="Times New Roman" w:hAnsi="Times New Roman"/>
                <w:i/>
                <w:sz w:val="24"/>
              </w:rPr>
            </w:pPr>
          </w:p>
          <w:p w:rsidR="005B161F" w:rsidRPr="00364648" w:rsidRDefault="00D80455" w:rsidP="00D80455">
            <w:pPr>
              <w:ind w:right="-115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i/>
                <w:sz w:val="24"/>
              </w:rPr>
              <w:t>Самопроверка</w:t>
            </w:r>
          </w:p>
        </w:tc>
        <w:tc>
          <w:tcPr>
            <w:tcW w:w="1614" w:type="dxa"/>
          </w:tcPr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  <w:r w:rsidRPr="00364648"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  <w:t>Поощрение – похвала учителя «Молодцы»</w:t>
            </w: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C71F1F" w:rsidRDefault="00C71F1F" w:rsidP="005612EE">
            <w:pPr>
              <w:pStyle w:val="a6"/>
              <w:rPr>
                <w:rFonts w:ascii="Times New Roman" w:hAnsi="Times New Roman"/>
                <w:i/>
                <w:sz w:val="24"/>
              </w:rPr>
            </w:pPr>
          </w:p>
          <w:p w:rsidR="003B1991" w:rsidRDefault="003B1991" w:rsidP="005612EE">
            <w:pPr>
              <w:pStyle w:val="a6"/>
              <w:rPr>
                <w:rFonts w:ascii="Times New Roman" w:hAnsi="Times New Roman"/>
                <w:i/>
                <w:sz w:val="24"/>
              </w:rPr>
            </w:pPr>
          </w:p>
          <w:p w:rsidR="003B1991" w:rsidRDefault="003B1991" w:rsidP="005612EE">
            <w:pPr>
              <w:pStyle w:val="a6"/>
              <w:rPr>
                <w:rFonts w:ascii="Times New Roman" w:hAnsi="Times New Roman"/>
                <w:i/>
                <w:sz w:val="24"/>
              </w:rPr>
            </w:pPr>
          </w:p>
          <w:p w:rsidR="003B1991" w:rsidRDefault="003B1991" w:rsidP="005612EE">
            <w:pPr>
              <w:pStyle w:val="a6"/>
              <w:rPr>
                <w:rFonts w:ascii="Times New Roman" w:hAnsi="Times New Roman"/>
                <w:i/>
                <w:sz w:val="24"/>
              </w:rPr>
            </w:pPr>
          </w:p>
          <w:p w:rsidR="005612EE" w:rsidRPr="00364648" w:rsidRDefault="005612EE" w:rsidP="005612EE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i/>
                <w:sz w:val="24"/>
              </w:rPr>
              <w:t>Взаимопроверка</w:t>
            </w:r>
          </w:p>
          <w:p w:rsidR="006E55E6" w:rsidRPr="00364648" w:rsidRDefault="006E55E6" w:rsidP="006E55E6">
            <w:pPr>
              <w:rPr>
                <w:rFonts w:ascii="Times New Roman" w:hAnsi="Times New Roman"/>
                <w:color w:val="000000"/>
                <w:spacing w:val="2"/>
                <w:sz w:val="24"/>
                <w:szCs w:val="24"/>
                <w:lang w:eastAsia="ru-RU"/>
              </w:rPr>
            </w:pPr>
          </w:p>
          <w:p w:rsidR="00EB1459" w:rsidRPr="00364648" w:rsidRDefault="00EB1459" w:rsidP="005612EE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94" w:type="dxa"/>
          </w:tcPr>
          <w:p w:rsidR="005612EE" w:rsidRPr="00364648" w:rsidRDefault="005612EE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5612EE" w:rsidRPr="00364648" w:rsidRDefault="005612EE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  <w:r w:rsidRPr="00364648">
              <w:rPr>
                <w:rFonts w:ascii="Times New Roman" w:hAnsi="Times New Roman"/>
                <w:sz w:val="24"/>
                <w:lang w:val="kk-KZ"/>
              </w:rPr>
              <w:t>Плакат</w:t>
            </w:r>
          </w:p>
          <w:p w:rsidR="005612EE" w:rsidRPr="00364648" w:rsidRDefault="005612EE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  <w:r w:rsidRPr="00364648">
              <w:rPr>
                <w:rFonts w:ascii="Times New Roman" w:hAnsi="Times New Roman"/>
                <w:sz w:val="24"/>
                <w:lang w:val="kk-KZ"/>
              </w:rPr>
              <w:t>Фламастер</w:t>
            </w:r>
          </w:p>
          <w:p w:rsidR="005612EE" w:rsidRPr="00364648" w:rsidRDefault="005612EE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  <w:r w:rsidRPr="00364648">
              <w:rPr>
                <w:rFonts w:ascii="Times New Roman" w:hAnsi="Times New Roman"/>
                <w:sz w:val="24"/>
                <w:lang w:val="kk-KZ"/>
              </w:rPr>
              <w:t>Карточки</w:t>
            </w:r>
          </w:p>
          <w:p w:rsidR="005612EE" w:rsidRDefault="005612EE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  <w:r w:rsidRPr="00364648">
              <w:rPr>
                <w:rFonts w:ascii="Times New Roman" w:hAnsi="Times New Roman"/>
                <w:sz w:val="24"/>
                <w:lang w:val="kk-KZ"/>
              </w:rPr>
              <w:t>Приложение</w:t>
            </w:r>
            <w:r w:rsidR="003B1991">
              <w:rPr>
                <w:rFonts w:ascii="Times New Roman" w:hAnsi="Times New Roman"/>
                <w:sz w:val="24"/>
                <w:lang w:val="kk-KZ"/>
              </w:rPr>
              <w:t>2</w:t>
            </w: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  <w:r>
              <w:rPr>
                <w:rFonts w:ascii="Times New Roman" w:hAnsi="Times New Roman"/>
                <w:sz w:val="24"/>
                <w:lang w:val="kk-KZ"/>
              </w:rPr>
              <w:t>Презентация, приложение 3</w:t>
            </w: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B1991" w:rsidRPr="00364648" w:rsidRDefault="003B1991" w:rsidP="005612EE">
            <w:pPr>
              <w:jc w:val="center"/>
              <w:rPr>
                <w:rFonts w:ascii="Times New Roman" w:hAnsi="Times New Roman"/>
                <w:sz w:val="24"/>
                <w:lang w:val="kk-KZ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  <w:lang w:val="kk-KZ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  <w:p w:rsidR="003E5802" w:rsidRPr="00364648" w:rsidRDefault="003E5802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E55E6" w:rsidRPr="00364648" w:rsidTr="0028600A">
        <w:tc>
          <w:tcPr>
            <w:tcW w:w="1519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lastRenderedPageBreak/>
              <w:t>Конец урока</w:t>
            </w:r>
          </w:p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sz w:val="24"/>
                <w:szCs w:val="24"/>
              </w:rPr>
              <w:t xml:space="preserve">3 мин </w:t>
            </w:r>
            <w:proofErr w:type="spellStart"/>
            <w:proofErr w:type="gramStart"/>
            <w:r w:rsidRPr="00364648">
              <w:rPr>
                <w:rFonts w:ascii="Times New Roman" w:hAnsi="Times New Roman"/>
                <w:sz w:val="24"/>
                <w:szCs w:val="24"/>
              </w:rPr>
              <w:t>мин</w:t>
            </w:r>
            <w:proofErr w:type="spellEnd"/>
            <w:proofErr w:type="gramEnd"/>
          </w:p>
        </w:tc>
        <w:tc>
          <w:tcPr>
            <w:tcW w:w="4360" w:type="dxa"/>
          </w:tcPr>
          <w:p w:rsidR="00EB1459" w:rsidRPr="00364648" w:rsidRDefault="005B372F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  <w:r w:rsidRPr="00364648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ефлексия</w:t>
            </w:r>
            <w:r w:rsidR="00BE35C3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, домашнее задание</w:t>
            </w:r>
            <w:r w:rsidRPr="00364648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6987" w:type="dxa"/>
          </w:tcPr>
          <w:p w:rsidR="00141A12" w:rsidRPr="00364648" w:rsidRDefault="00141A12" w:rsidP="005B372F">
            <w:pPr>
              <w:pStyle w:val="a6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364648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Отвечают на вопросы</w:t>
            </w:r>
          </w:p>
          <w:p w:rsidR="005B372F" w:rsidRPr="00364648" w:rsidRDefault="00141A12" w:rsidP="005B372F">
            <w:pPr>
              <w:pStyle w:val="a6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364648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- </w:t>
            </w:r>
            <w:r w:rsidR="005B372F" w:rsidRPr="00364648"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Чему мы учились на уроке</w:t>
            </w:r>
            <w:proofErr w:type="gramStart"/>
            <w:r w:rsidR="005B372F" w:rsidRPr="00364648">
              <w:rPr>
                <w:rFonts w:ascii="Times New Roman" w:hAnsi="Times New Roman"/>
                <w:sz w:val="24"/>
                <w:szCs w:val="24"/>
                <w:lang w:eastAsia="ru-RU"/>
              </w:rPr>
              <w:t>? (</w:t>
            </w:r>
            <w:r w:rsidR="005B372F" w:rsidRPr="00364648"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  <w:t>………)</w:t>
            </w:r>
            <w:proofErr w:type="gramEnd"/>
          </w:p>
          <w:p w:rsidR="005B372F" w:rsidRPr="00364648" w:rsidRDefault="005B372F" w:rsidP="005B372F">
            <w:pPr>
              <w:pStyle w:val="a6"/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</w:pPr>
            <w:r w:rsidRPr="00364648">
              <w:rPr>
                <w:rFonts w:ascii="Times New Roman" w:hAnsi="Times New Roman"/>
                <w:sz w:val="24"/>
                <w:szCs w:val="24"/>
                <w:lang w:eastAsia="ru-RU"/>
              </w:rPr>
              <w:t>- Что узнали нового</w:t>
            </w:r>
            <w:proofErr w:type="gramStart"/>
            <w:r w:rsidRPr="00364648">
              <w:rPr>
                <w:rFonts w:ascii="Times New Roman" w:hAnsi="Times New Roman"/>
                <w:sz w:val="24"/>
                <w:szCs w:val="24"/>
                <w:lang w:eastAsia="ru-RU"/>
              </w:rPr>
              <w:t>? ( ……….</w:t>
            </w:r>
            <w:r w:rsidRPr="00364648"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  <w:t>)</w:t>
            </w:r>
            <w:proofErr w:type="gramEnd"/>
          </w:p>
          <w:p w:rsidR="005B372F" w:rsidRPr="00364648" w:rsidRDefault="005B372F" w:rsidP="005B372F">
            <w:pPr>
              <w:pStyle w:val="a6"/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</w:pPr>
            <w:r w:rsidRPr="00364648"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  <w:t>- Что было ценным на уроке</w:t>
            </w:r>
            <w:proofErr w:type="gramStart"/>
            <w:r w:rsidRPr="00364648"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  <w:t>? (…………….)</w:t>
            </w:r>
            <w:proofErr w:type="gramEnd"/>
          </w:p>
          <w:p w:rsidR="005B372F" w:rsidRPr="00364648" w:rsidRDefault="005B372F" w:rsidP="005B372F">
            <w:pPr>
              <w:pStyle w:val="a6"/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</w:pPr>
            <w:r w:rsidRPr="00364648"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  <w:t>- Насколько я сегодня был успешен</w:t>
            </w:r>
            <w:proofErr w:type="gramStart"/>
            <w:r w:rsidRPr="00364648"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  <w:t>? (…………..)</w:t>
            </w:r>
            <w:proofErr w:type="gramEnd"/>
          </w:p>
          <w:p w:rsidR="005B372F" w:rsidRPr="00364648" w:rsidRDefault="005B372F" w:rsidP="005B372F">
            <w:pPr>
              <w:pStyle w:val="a6"/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</w:pPr>
            <w:r w:rsidRPr="00364648">
              <w:rPr>
                <w:rFonts w:ascii="Times New Roman" w:hAnsi="Times New Roman"/>
                <w:iCs/>
                <w:sz w:val="24"/>
                <w:szCs w:val="24"/>
                <w:lang w:eastAsia="ru-RU"/>
              </w:rPr>
              <w:t>- Счастлив ли я?</w:t>
            </w:r>
          </w:p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14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894" w:type="dxa"/>
          </w:tcPr>
          <w:p w:rsidR="00EB1459" w:rsidRPr="00364648" w:rsidRDefault="00EB1459" w:rsidP="0028600A">
            <w:pPr>
              <w:pStyle w:val="a6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EB1459" w:rsidRPr="00364648" w:rsidRDefault="00EB1459" w:rsidP="0028600A">
      <w:pPr>
        <w:pStyle w:val="a6"/>
        <w:rPr>
          <w:rFonts w:ascii="Times New Roman" w:hAnsi="Times New Roman" w:cs="Times New Roman"/>
          <w:sz w:val="24"/>
          <w:szCs w:val="24"/>
        </w:rPr>
      </w:pPr>
    </w:p>
    <w:sectPr w:rsidR="00EB1459" w:rsidRPr="00364648" w:rsidSect="00EB1459">
      <w:pgSz w:w="16838" w:h="11906" w:orient="landscape"/>
      <w:pgMar w:top="510" w:right="340" w:bottom="340" w:left="3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8605F5"/>
    <w:multiLevelType w:val="hybridMultilevel"/>
    <w:tmpl w:val="9238DF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1974509"/>
    <w:multiLevelType w:val="hybridMultilevel"/>
    <w:tmpl w:val="72940BF2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2">
    <w:nsid w:val="2AB21AB8"/>
    <w:multiLevelType w:val="hybridMultilevel"/>
    <w:tmpl w:val="871CDCD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020EB8"/>
    <w:multiLevelType w:val="hybridMultilevel"/>
    <w:tmpl w:val="534604C6"/>
    <w:lvl w:ilvl="0" w:tplc="395E366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221B81"/>
    <w:multiLevelType w:val="hybridMultilevel"/>
    <w:tmpl w:val="CEEA8D5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9D7E0B"/>
    <w:multiLevelType w:val="hybridMultilevel"/>
    <w:tmpl w:val="23D628C6"/>
    <w:lvl w:ilvl="0" w:tplc="55B68A9C">
      <w:start w:val="1"/>
      <w:numFmt w:val="decimal"/>
      <w:pStyle w:val="NESHeading2"/>
      <w:lvlText w:val="%1"/>
      <w:lvlJc w:val="left"/>
      <w:pPr>
        <w:tabs>
          <w:tab w:val="num" w:pos="720"/>
        </w:tabs>
        <w:ind w:left="720" w:hanging="720"/>
      </w:pPr>
    </w:lvl>
    <w:lvl w:ilvl="1" w:tplc="08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27A01EA"/>
    <w:multiLevelType w:val="hybridMultilevel"/>
    <w:tmpl w:val="F392E85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6"/>
  </w:num>
  <w:num w:numId="6">
    <w:abstractNumId w:val="3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doNotDisplayPageBoundaries/>
  <w:proofState w:spelling="clean" w:grammar="clean"/>
  <w:defaultTabStop w:val="708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EB1459"/>
    <w:rsid w:val="00141A12"/>
    <w:rsid w:val="00264771"/>
    <w:rsid w:val="00277F10"/>
    <w:rsid w:val="0028600A"/>
    <w:rsid w:val="003047F7"/>
    <w:rsid w:val="003365AE"/>
    <w:rsid w:val="00364648"/>
    <w:rsid w:val="003B1991"/>
    <w:rsid w:val="003E5802"/>
    <w:rsid w:val="003E7A9B"/>
    <w:rsid w:val="005612EE"/>
    <w:rsid w:val="005B161F"/>
    <w:rsid w:val="005B372F"/>
    <w:rsid w:val="006E55E6"/>
    <w:rsid w:val="00850ED4"/>
    <w:rsid w:val="008F33E6"/>
    <w:rsid w:val="009B2740"/>
    <w:rsid w:val="00A622F8"/>
    <w:rsid w:val="00AB7A93"/>
    <w:rsid w:val="00AE3C57"/>
    <w:rsid w:val="00BE35C3"/>
    <w:rsid w:val="00C71F1F"/>
    <w:rsid w:val="00D80455"/>
    <w:rsid w:val="00E76266"/>
    <w:rsid w:val="00EB14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1459"/>
  </w:style>
  <w:style w:type="paragraph" w:styleId="1">
    <w:name w:val="heading 1"/>
    <w:basedOn w:val="a"/>
    <w:next w:val="a"/>
    <w:link w:val="10"/>
    <w:uiPriority w:val="9"/>
    <w:qFormat/>
    <w:rsid w:val="005612EE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EB1459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List Paragraph"/>
    <w:basedOn w:val="a"/>
    <w:link w:val="a5"/>
    <w:uiPriority w:val="34"/>
    <w:qFormat/>
    <w:rsid w:val="00EB1459"/>
    <w:pPr>
      <w:ind w:left="720"/>
    </w:pPr>
    <w:rPr>
      <w:rFonts w:ascii="Calibri" w:eastAsia="Calibri" w:hAnsi="Calibri" w:cs="Calibri"/>
    </w:rPr>
  </w:style>
  <w:style w:type="paragraph" w:styleId="a6">
    <w:name w:val="No Spacing"/>
    <w:uiPriority w:val="1"/>
    <w:qFormat/>
    <w:rsid w:val="00EB1459"/>
    <w:pPr>
      <w:spacing w:after="0" w:line="240" w:lineRule="auto"/>
    </w:pPr>
  </w:style>
  <w:style w:type="character" w:styleId="a7">
    <w:name w:val="Hyperlink"/>
    <w:basedOn w:val="a0"/>
    <w:uiPriority w:val="99"/>
    <w:unhideWhenUsed/>
    <w:rsid w:val="00EB1459"/>
    <w:rPr>
      <w:color w:val="0000FF" w:themeColor="hyperlink"/>
      <w:u w:val="single"/>
    </w:rPr>
  </w:style>
  <w:style w:type="paragraph" w:styleId="a8">
    <w:name w:val="Balloon Text"/>
    <w:basedOn w:val="a"/>
    <w:link w:val="a9"/>
    <w:uiPriority w:val="99"/>
    <w:semiHidden/>
    <w:unhideWhenUsed/>
    <w:rsid w:val="005B1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5B161F"/>
    <w:rPr>
      <w:rFonts w:ascii="Tahoma" w:hAnsi="Tahoma" w:cs="Tahoma"/>
      <w:sz w:val="16"/>
      <w:szCs w:val="16"/>
    </w:rPr>
  </w:style>
  <w:style w:type="character" w:customStyle="1" w:styleId="a5">
    <w:name w:val="Абзац списка Знак"/>
    <w:link w:val="a4"/>
    <w:uiPriority w:val="34"/>
    <w:locked/>
    <w:rsid w:val="005B161F"/>
    <w:rPr>
      <w:rFonts w:ascii="Calibri" w:eastAsia="Calibri" w:hAnsi="Calibri" w:cs="Calibri"/>
    </w:rPr>
  </w:style>
  <w:style w:type="character" w:styleId="aa">
    <w:name w:val="Placeholder Text"/>
    <w:basedOn w:val="a0"/>
    <w:uiPriority w:val="99"/>
    <w:semiHidden/>
    <w:rsid w:val="00141A12"/>
    <w:rPr>
      <w:color w:val="808080"/>
    </w:rPr>
  </w:style>
  <w:style w:type="character" w:customStyle="1" w:styleId="NESHeading2CharChar">
    <w:name w:val="NES Heading 2 Char Char"/>
    <w:link w:val="NESHeading2"/>
    <w:locked/>
    <w:rsid w:val="005612EE"/>
    <w:rPr>
      <w:b/>
      <w:sz w:val="28"/>
      <w:szCs w:val="28"/>
      <w:lang w:val="en-GB"/>
    </w:rPr>
  </w:style>
  <w:style w:type="paragraph" w:customStyle="1" w:styleId="NESHeading2">
    <w:name w:val="NES Heading 2"/>
    <w:basedOn w:val="1"/>
    <w:next w:val="a"/>
    <w:link w:val="NESHeading2CharChar"/>
    <w:autoRedefine/>
    <w:rsid w:val="005612EE"/>
    <w:pPr>
      <w:keepNext w:val="0"/>
      <w:keepLines w:val="0"/>
      <w:widowControl w:val="0"/>
      <w:numPr>
        <w:numId w:val="4"/>
      </w:numPr>
      <w:spacing w:before="240" w:after="120" w:line="360" w:lineRule="auto"/>
    </w:pPr>
    <w:rPr>
      <w:rFonts w:asciiTheme="minorHAnsi" w:eastAsiaTheme="minorHAnsi" w:hAnsiTheme="minorHAnsi" w:cstheme="minorBidi"/>
      <w:bCs w:val="0"/>
      <w:color w:val="auto"/>
      <w:lang w:val="en-GB"/>
    </w:rPr>
  </w:style>
  <w:style w:type="character" w:customStyle="1" w:styleId="10">
    <w:name w:val="Заголовок 1 Знак"/>
    <w:basedOn w:val="a0"/>
    <w:link w:val="1"/>
    <w:uiPriority w:val="9"/>
    <w:rsid w:val="005612EE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3</Pages>
  <Words>531</Words>
  <Characters>3028</Characters>
  <Application>Microsoft Office Word</Application>
  <DocSecurity>0</DocSecurity>
  <Lines>25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5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Шлейко</dc:creator>
  <cp:lastModifiedBy>User</cp:lastModifiedBy>
  <cp:revision>4</cp:revision>
  <dcterms:created xsi:type="dcterms:W3CDTF">2021-08-09T05:50:00Z</dcterms:created>
  <dcterms:modified xsi:type="dcterms:W3CDTF">2021-08-13T04:25:00Z</dcterms:modified>
</cp:coreProperties>
</file>